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F8458E" w:rsidRDefault="00F8458E" w:rsidP="00496ECF">
      <w:pPr>
        <w:spacing w:line="360" w:lineRule="auto"/>
        <w:rPr>
          <w:rFonts w:ascii="Times New Roman" w:eastAsia="@Arial Unicode MS" w:hAnsi="Times New Roman"/>
          <w:b/>
          <w:noProof/>
          <w:lang w:eastAsia="ru-RU"/>
        </w:rPr>
      </w:pPr>
    </w:p>
    <w:p w:rsidR="00F8458E" w:rsidRDefault="00F8458E" w:rsidP="00496ECF">
      <w:pPr>
        <w:spacing w:line="360" w:lineRule="auto"/>
        <w:rPr>
          <w:rFonts w:ascii="Times New Roman" w:eastAsia="@Arial Unicode MS" w:hAnsi="Times New Roman"/>
          <w:b/>
          <w:noProof/>
          <w:lang w:eastAsia="ru-RU"/>
        </w:rPr>
      </w:pPr>
    </w:p>
    <w:p w:rsidR="00312C01" w:rsidRPr="00F0406A" w:rsidRDefault="00F8458E" w:rsidP="00496ECF">
      <w:pPr>
        <w:spacing w:line="360" w:lineRule="auto"/>
        <w:rPr>
          <w:rFonts w:ascii="Times New Roman" w:eastAsia="@Arial Unicode MS" w:hAnsi="Times New Roman"/>
          <w:b/>
          <w:noProof/>
          <w:sz w:val="28"/>
          <w:szCs w:val="28"/>
          <w:lang w:eastAsia="ru-RU"/>
        </w:rPr>
      </w:pPr>
      <w:r>
        <w:rPr>
          <w:rFonts w:ascii="Times New Roman" w:eastAsia="@Arial Unicode MS" w:hAnsi="Times New Roman"/>
          <w:b/>
          <w:noProof/>
          <w:lang w:eastAsia="ru-RU"/>
        </w:rPr>
        <w:t xml:space="preserve">                                                                    </w:t>
      </w:r>
      <w:r w:rsidRPr="00F0406A">
        <w:rPr>
          <w:rFonts w:ascii="Times New Roman" w:eastAsia="@Arial Unicode MS" w:hAnsi="Times New Roman"/>
          <w:b/>
          <w:noProof/>
          <w:sz w:val="28"/>
          <w:szCs w:val="28"/>
          <w:lang w:eastAsia="ru-RU"/>
        </w:rPr>
        <w:t>МКОУ «</w:t>
      </w:r>
      <w:r w:rsidR="00A72C0A">
        <w:rPr>
          <w:rFonts w:ascii="Times New Roman" w:eastAsia="@Arial Unicode MS" w:hAnsi="Times New Roman"/>
          <w:b/>
          <w:noProof/>
          <w:sz w:val="28"/>
          <w:szCs w:val="28"/>
          <w:lang w:eastAsia="ru-RU"/>
        </w:rPr>
        <w:t>РУГЕЛ</w:t>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A72C0A">
        <w:rPr>
          <w:rFonts w:ascii="Times New Roman" w:eastAsia="@Arial Unicode MS" w:hAnsi="Times New Roman"/>
          <w:b/>
          <w:noProof/>
          <w:vanish/>
          <w:sz w:val="28"/>
          <w:szCs w:val="28"/>
          <w:lang w:eastAsia="ru-RU"/>
        </w:rPr>
        <w:pgNum/>
      </w:r>
      <w:r w:rsidR="00F2369C">
        <w:rPr>
          <w:rFonts w:ascii="Times New Roman" w:eastAsia="@Arial Unicode MS" w:hAnsi="Times New Roman"/>
          <w:b/>
          <w:noProof/>
          <w:sz w:val="28"/>
          <w:szCs w:val="28"/>
          <w:lang w:eastAsia="ru-RU"/>
        </w:rPr>
        <w:t>ЬДИН</w:t>
      </w:r>
      <w:r w:rsidRPr="00F0406A">
        <w:rPr>
          <w:rFonts w:ascii="Times New Roman" w:eastAsia="@Arial Unicode MS" w:hAnsi="Times New Roman"/>
          <w:b/>
          <w:noProof/>
          <w:sz w:val="28"/>
          <w:szCs w:val="28"/>
          <w:lang w:eastAsia="ru-RU"/>
        </w:rPr>
        <w:t>СКАЯ СОШ</w:t>
      </w: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00158F" w:rsidRPr="00312C01" w:rsidRDefault="00312C01" w:rsidP="00496ECF">
      <w:pPr>
        <w:spacing w:line="360" w:lineRule="auto"/>
        <w:rPr>
          <w:rStyle w:val="Zag11"/>
          <w:rFonts w:ascii="Times New Roman" w:eastAsia="@Arial Unicode MS" w:hAnsi="Times New Roman"/>
          <w:b/>
          <w:sz w:val="32"/>
          <w:szCs w:val="32"/>
        </w:rPr>
      </w:pPr>
      <w:r w:rsidRPr="00312C01">
        <w:rPr>
          <w:rFonts w:ascii="Times New Roman" w:eastAsia="@Arial Unicode MS" w:hAnsi="Times New Roman"/>
          <w:b/>
          <w:noProof/>
          <w:sz w:val="32"/>
          <w:szCs w:val="32"/>
          <w:lang w:eastAsia="ru-RU"/>
        </w:rPr>
        <w:t xml:space="preserve">                   ОСНОВНАЯ ОБРАЗОВАТ</w:t>
      </w:r>
      <w:r w:rsidR="006C7680">
        <w:rPr>
          <w:rFonts w:ascii="Times New Roman" w:eastAsia="@Arial Unicode MS" w:hAnsi="Times New Roman"/>
          <w:b/>
          <w:noProof/>
          <w:sz w:val="32"/>
          <w:szCs w:val="32"/>
          <w:lang w:eastAsia="ru-RU"/>
        </w:rPr>
        <w:t>Е</w:t>
      </w:r>
      <w:r w:rsidRPr="00312C01">
        <w:rPr>
          <w:rFonts w:ascii="Times New Roman" w:eastAsia="@Arial Unicode MS" w:hAnsi="Times New Roman"/>
          <w:b/>
          <w:noProof/>
          <w:sz w:val="32"/>
          <w:szCs w:val="32"/>
          <w:lang w:eastAsia="ru-RU"/>
        </w:rPr>
        <w:t>ЛЬНАЯ</w:t>
      </w:r>
      <w:r w:rsidR="00F2369C">
        <w:rPr>
          <w:rFonts w:ascii="Times New Roman" w:eastAsia="@Arial Unicode MS" w:hAnsi="Times New Roman"/>
          <w:b/>
          <w:noProof/>
          <w:sz w:val="32"/>
          <w:szCs w:val="32"/>
          <w:lang w:eastAsia="ru-RU"/>
        </w:rPr>
        <w:t xml:space="preserve"> </w:t>
      </w:r>
      <w:r w:rsidRPr="00312C01">
        <w:rPr>
          <w:rFonts w:ascii="Times New Roman" w:eastAsia="@Arial Unicode MS" w:hAnsi="Times New Roman"/>
          <w:b/>
          <w:noProof/>
          <w:sz w:val="32"/>
          <w:szCs w:val="32"/>
          <w:lang w:eastAsia="ru-RU"/>
        </w:rPr>
        <w:t xml:space="preserve"> ПР</w:t>
      </w:r>
      <w:r w:rsidR="00F2369C">
        <w:rPr>
          <w:rFonts w:ascii="Times New Roman" w:eastAsia="@Arial Unicode MS" w:hAnsi="Times New Roman"/>
          <w:b/>
          <w:noProof/>
          <w:sz w:val="32"/>
          <w:szCs w:val="32"/>
          <w:lang w:eastAsia="ru-RU"/>
        </w:rPr>
        <w:t>О</w:t>
      </w:r>
      <w:r w:rsidRPr="00312C01">
        <w:rPr>
          <w:rFonts w:ascii="Times New Roman" w:eastAsia="@Arial Unicode MS" w:hAnsi="Times New Roman"/>
          <w:b/>
          <w:noProof/>
          <w:sz w:val="32"/>
          <w:szCs w:val="32"/>
          <w:lang w:eastAsia="ru-RU"/>
        </w:rPr>
        <w:t>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ru-RU"/>
        </w:rPr>
        <w:lastRenderedPageBreak/>
        <w:drawing>
          <wp:anchor distT="0" distB="0" distL="114300" distR="114300" simplePos="0" relativeHeight="251656704" behindDoc="0" locked="0" layoutInCell="1" allowOverlap="1">
            <wp:simplePos x="0" y="0"/>
            <wp:positionH relativeFrom="margin">
              <wp:posOffset>-329565</wp:posOffset>
            </wp:positionH>
            <wp:positionV relativeFrom="margin">
              <wp:posOffset>320040</wp:posOffset>
            </wp:positionV>
            <wp:extent cx="6647180" cy="9135745"/>
            <wp:effectExtent l="19050" t="0" r="127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8"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ru-RU"/>
        </w:rPr>
        <w:lastRenderedPageBreak/>
        <w:drawing>
          <wp:anchor distT="0" distB="0" distL="114300" distR="114300" simplePos="0" relativeHeight="251659776" behindDoc="0" locked="0" layoutInCell="1" allowOverlap="1">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9"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drawing>
          <wp:anchor distT="0" distB="0" distL="114300" distR="114300" simplePos="0" relativeHeight="251658752" behindDoc="0" locked="0" layoutInCell="1" allowOverlap="1">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0"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lastRenderedPageBreak/>
        <w:drawing>
          <wp:inline distT="0" distB="0" distL="0" distR="0">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1"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6F43ED" w:rsidRDefault="00FD4BD9" w:rsidP="00496ECF">
      <w:pPr>
        <w:pStyle w:val="1"/>
        <w:numPr>
          <w:ilvl w:val="0"/>
          <w:numId w:val="125"/>
        </w:numPr>
        <w:spacing w:before="0" w:line="360" w:lineRule="auto"/>
        <w:rPr>
          <w:rStyle w:val="Zag11"/>
          <w:rFonts w:ascii="Times New Roman" w:eastAsia="@Arial Unicode MS" w:hAnsi="Times New Roman"/>
          <w:b/>
          <w:color w:val="auto"/>
          <w:sz w:val="22"/>
          <w:szCs w:val="22"/>
          <w:lang w:eastAsia="ru-RU"/>
        </w:rPr>
      </w:pPr>
      <w:r w:rsidRPr="006F43ED">
        <w:rPr>
          <w:rStyle w:val="Zag11"/>
          <w:rFonts w:ascii="Times New Roman" w:eastAsia="@Arial Unicode MS" w:hAnsi="Times New Roman"/>
          <w:b/>
          <w:color w:val="auto"/>
          <w:sz w:val="22"/>
          <w:szCs w:val="22"/>
        </w:rPr>
        <w:t>Целевой раздел</w:t>
      </w:r>
      <w:r w:rsidR="00B540EE" w:rsidRPr="006F43ED">
        <w:rPr>
          <w:rStyle w:val="Zag11"/>
          <w:rFonts w:ascii="Times New Roman" w:eastAsia="@Arial Unicode MS" w:hAnsi="Times New Roman"/>
          <w:b/>
          <w:color w:val="auto"/>
          <w:sz w:val="22"/>
          <w:szCs w:val="22"/>
        </w:rPr>
        <w:t xml:space="preserve"> </w:t>
      </w:r>
      <w:r w:rsidR="00B540EE" w:rsidRPr="006F43ED">
        <w:rPr>
          <w:rFonts w:ascii="Times New Roman" w:hAnsi="Times New Roman"/>
          <w:b/>
          <w:color w:val="auto"/>
          <w:sz w:val="22"/>
          <w:szCs w:val="22"/>
        </w:rPr>
        <w:t>ос</w:t>
      </w:r>
      <w:r w:rsidR="0081481A" w:rsidRPr="006F43ED">
        <w:rPr>
          <w:rFonts w:ascii="Times New Roman" w:hAnsi="Times New Roman"/>
          <w:b/>
          <w:color w:val="auto"/>
          <w:sz w:val="22"/>
          <w:szCs w:val="22"/>
        </w:rPr>
        <w:t>новной образовательной программы</w:t>
      </w:r>
      <w:r w:rsidR="00B540EE" w:rsidRPr="006F43ED">
        <w:rPr>
          <w:rFonts w:ascii="Times New Roman" w:hAnsi="Times New Roman"/>
          <w:b/>
          <w:color w:val="auto"/>
          <w:sz w:val="22"/>
          <w:szCs w:val="22"/>
        </w:rPr>
        <w:t xml:space="preserve"> основного общего образования</w:t>
      </w:r>
      <w:bookmarkEnd w:id="0"/>
      <w:bookmarkEnd w:id="1"/>
      <w:bookmarkEnd w:id="2"/>
      <w:bookmarkEnd w:id="3"/>
      <w:bookmarkEnd w:id="4"/>
      <w:r w:rsidR="00C200AE" w:rsidRPr="006F43ED">
        <w:rPr>
          <w:rFonts w:ascii="Times New Roman" w:hAnsi="Times New Roman"/>
          <w:b/>
          <w:color w:val="auto"/>
          <w:sz w:val="22"/>
          <w:szCs w:val="22"/>
        </w:rPr>
        <w:t xml:space="preserve"> </w:t>
      </w:r>
      <w:r w:rsidR="00F8458E">
        <w:rPr>
          <w:rFonts w:ascii="Times New Roman" w:hAnsi="Times New Roman"/>
          <w:b/>
          <w:color w:val="auto"/>
          <w:sz w:val="22"/>
          <w:szCs w:val="22"/>
        </w:rPr>
        <w:t xml:space="preserve"> МК</w:t>
      </w:r>
      <w:r w:rsidR="000269CB" w:rsidRPr="006F43ED">
        <w:rPr>
          <w:rFonts w:ascii="Times New Roman" w:hAnsi="Times New Roman"/>
          <w:b/>
          <w:color w:val="auto"/>
          <w:sz w:val="22"/>
          <w:szCs w:val="22"/>
        </w:rPr>
        <w:t>ОУ «</w:t>
      </w:r>
      <w:r w:rsidR="00F2369C">
        <w:rPr>
          <w:rFonts w:ascii="Times New Roman" w:hAnsi="Times New Roman"/>
          <w:b/>
          <w:color w:val="auto"/>
          <w:sz w:val="22"/>
          <w:szCs w:val="22"/>
        </w:rPr>
        <w:t>РУГЕЛЬДИНСКАЯ</w:t>
      </w:r>
      <w:r w:rsidR="00F8458E">
        <w:rPr>
          <w:rFonts w:ascii="Times New Roman" w:hAnsi="Times New Roman"/>
          <w:b/>
          <w:color w:val="auto"/>
          <w:sz w:val="22"/>
          <w:szCs w:val="22"/>
        </w:rPr>
        <w:t xml:space="preserve"> СОШ</w:t>
      </w:r>
      <w:r w:rsidR="000269CB" w:rsidRPr="006F43ED">
        <w:rPr>
          <w:rFonts w:ascii="Times New Roman" w:hAnsi="Times New Roman"/>
          <w:b/>
          <w:color w:val="auto"/>
          <w:sz w:val="22"/>
          <w:szCs w:val="22"/>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5" w:name="_Toc409691624"/>
      <w:bookmarkStart w:id="6" w:name="_Toc410653945"/>
      <w:bookmarkStart w:id="7"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5"/>
      <w:bookmarkEnd w:id="6"/>
      <w:bookmarkEnd w:id="7"/>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8" w:name="_Toc410653946"/>
      <w:bookmarkStart w:id="9"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8"/>
      <w:bookmarkEnd w:id="9"/>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F8458E">
        <w:rPr>
          <w:rFonts w:ascii="Times New Roman" w:hAnsi="Times New Roman"/>
        </w:rPr>
        <w:t>МКОУ «</w:t>
      </w:r>
      <w:r w:rsidR="00F2369C">
        <w:rPr>
          <w:rFonts w:ascii="Times New Roman" w:hAnsi="Times New Roman"/>
        </w:rPr>
        <w:t>РУГЕЛЬДИНСКАЯ</w:t>
      </w:r>
      <w:r w:rsidR="00F8458E">
        <w:rPr>
          <w:rFonts w:ascii="Times New Roman" w:hAnsi="Times New Roman"/>
        </w:rPr>
        <w:t xml:space="preserve"> СОШ»</w:t>
      </w:r>
      <w:r w:rsidRPr="006F43ED">
        <w:rPr>
          <w:rStyle w:val="Zag11"/>
          <w:rFonts w:ascii="Times New Roman" w:eastAsia="@Arial Unicode MS" w:hAnsi="Times New Roman"/>
        </w:rPr>
        <w:t xml:space="preserve">я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становление и развитие личности обучающегося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F8458E">
        <w:rPr>
          <w:rFonts w:ascii="Times New Roman" w:hAnsi="Times New Roman"/>
        </w:rPr>
        <w:t>МКОУ «</w:t>
      </w:r>
      <w:r w:rsidR="00F2369C">
        <w:rPr>
          <w:rFonts w:ascii="Times New Roman" w:hAnsi="Times New Roman"/>
        </w:rPr>
        <w:t>РУГЕЛЬДИНСКАЯ</w:t>
      </w:r>
      <w:r w:rsidR="00F8458E">
        <w:rPr>
          <w:rFonts w:ascii="Times New Roman" w:hAnsi="Times New Roman"/>
        </w:rPr>
        <w:t xml:space="preserve"> СОШ»</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w:t>
      </w:r>
      <w:r w:rsidRPr="006F43ED">
        <w:rPr>
          <w:rStyle w:val="Zag11"/>
          <w:rFonts w:ascii="Times New Roman" w:eastAsia="@Arial Unicode MS" w:hAnsi="Times New Roman"/>
        </w:rPr>
        <w:lastRenderedPageBreak/>
        <w:t>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обучающихся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0"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0"/>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t xml:space="preserve">обостренной, в связи с возникновением чувства взрослости, восприимчивостью к усвоению норм, </w:t>
      </w:r>
      <w:r w:rsidRPr="006F43ED">
        <w:rPr>
          <w:sz w:val="22"/>
          <w:szCs w:val="22"/>
        </w:rPr>
        <w:lastRenderedPageBreak/>
        <w:t xml:space="preserve">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6F43ED">
        <w:rPr>
          <w:rStyle w:val="Zag11"/>
          <w:sz w:val="22"/>
          <w:szCs w:val="22"/>
        </w:rPr>
        <w:t xml:space="preserve">1.2. </w:t>
      </w:r>
      <w:r w:rsidR="00B540EE" w:rsidRPr="006F43E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6F43ED" w:rsidRDefault="004F4AEB" w:rsidP="00FC65AF">
      <w:pPr>
        <w:pStyle w:val="3"/>
        <w:spacing w:before="0" w:beforeAutospacing="0" w:after="0" w:afterAutospacing="0" w:line="360" w:lineRule="auto"/>
        <w:ind w:firstLine="709"/>
        <w:rPr>
          <w:sz w:val="22"/>
          <w:szCs w:val="22"/>
        </w:rPr>
      </w:pPr>
      <w:bookmarkStart w:id="17" w:name="_Toc410653948"/>
      <w:bookmarkStart w:id="18" w:name="_Toc414553130"/>
      <w:r w:rsidRPr="006F43ED">
        <w:rPr>
          <w:sz w:val="22"/>
          <w:szCs w:val="22"/>
        </w:rPr>
        <w:t xml:space="preserve">1.2.1. </w:t>
      </w:r>
      <w:r w:rsidR="00B540EE" w:rsidRPr="006F43ED">
        <w:rPr>
          <w:sz w:val="22"/>
          <w:szCs w:val="22"/>
        </w:rPr>
        <w:t>Общие положения</w:t>
      </w:r>
      <w:bookmarkEnd w:id="17"/>
      <w:bookmarkEnd w:id="18"/>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 xml:space="preserve">представляют собой систему ведущих целевых установок и ожидаемых результатов освоения всех </w:t>
      </w:r>
      <w:r w:rsidRPr="006F43ED">
        <w:rPr>
          <w:rFonts w:ascii="Times New Roman" w:hAnsi="Times New Roman"/>
          <w:spacing w:val="-4"/>
        </w:rPr>
        <w:lastRenderedPageBreak/>
        <w:t>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19" w:name="_Toc414553131"/>
      <w:bookmarkStart w:id="20"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19"/>
    </w:p>
    <w:bookmarkEnd w:id="20"/>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lastRenderedPageBreak/>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каждому учебному предмету: «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блок</w:t>
      </w:r>
      <w:r w:rsidR="00FD0854" w:rsidRPr="006F43ED">
        <w:rPr>
          <w:rFonts w:ascii="Times New Roman" w:hAnsi="Times New Roman"/>
        </w:rPr>
        <w:t xml:space="preserve">е </w:t>
      </w:r>
      <w:r w:rsidRPr="006F43ED">
        <w:rPr>
          <w:rFonts w:ascii="Times New Roman" w:hAnsi="Times New Roman"/>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1" w:name="_Toc405145648"/>
      <w:bookmarkStart w:id="22" w:name="_Toc406058977"/>
      <w:bookmarkStart w:id="23"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1"/>
      <w:bookmarkEnd w:id="22"/>
      <w:bookmarkEnd w:id="23"/>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r w:rsidR="00B540EE" w:rsidRPr="006F43ED">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4" w:name="_Toc405145649"/>
      <w:bookmarkStart w:id="25" w:name="_Toc406058978"/>
      <w:bookmarkStart w:id="26" w:name="_Toc409691627"/>
      <w:bookmarkStart w:id="27" w:name="_Toc410653951"/>
      <w:bookmarkStart w:id="28"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4"/>
      <w:bookmarkEnd w:id="25"/>
      <w:bookmarkEnd w:id="26"/>
      <w:bookmarkEnd w:id="27"/>
      <w:bookmarkEnd w:id="28"/>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r w:rsidR="009B5292" w:rsidRPr="006F43ED">
        <w:rPr>
          <w:rFonts w:ascii="Times New Roman" w:hAnsi="Times New Roman"/>
          <w:color w:val="000000"/>
          <w:lang w:eastAsia="ru-RU"/>
        </w:rPr>
        <w:t>обучающимися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например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е(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связь между полученными характеристиками продукта и характеристиками процесса 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модели с целью выявления общих законов, определяющих данную предметную 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29" w:name="_Toc409691628"/>
      <w:bookmarkStart w:id="30" w:name="_Toc410653953"/>
      <w:bookmarkStart w:id="31"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29"/>
      <w:bookmarkEnd w:id="30"/>
      <w:bookmarkEnd w:id="31"/>
    </w:p>
    <w:p w:rsidR="00982D7D" w:rsidRPr="006F43ED" w:rsidRDefault="00982D7D" w:rsidP="00982D7D">
      <w:pPr>
        <w:pStyle w:val="2"/>
        <w:rPr>
          <w:sz w:val="22"/>
          <w:szCs w:val="22"/>
        </w:rPr>
      </w:pPr>
      <w:bookmarkStart w:id="32" w:name="_Toc287934277"/>
      <w:bookmarkStart w:id="33" w:name="_Toc414553134"/>
      <w:bookmarkStart w:id="34" w:name="_Toc287551922"/>
      <w:r w:rsidRPr="006F43ED">
        <w:rPr>
          <w:sz w:val="22"/>
          <w:szCs w:val="22"/>
        </w:rPr>
        <w:t>Выпускник научится:</w:t>
      </w:r>
      <w:bookmarkEnd w:id="32"/>
      <w:bookmarkEnd w:id="33"/>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5" w:name="_Toc414553135"/>
      <w:r w:rsidRPr="006F43ED">
        <w:rPr>
          <w:sz w:val="22"/>
          <w:szCs w:val="22"/>
        </w:rPr>
        <w:t>Выпускник получит возможность научиться:</w:t>
      </w:r>
      <w:bookmarkEnd w:id="35"/>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6" w:name="_Toc409691629"/>
      <w:bookmarkStart w:id="37" w:name="_Toc410653954"/>
      <w:bookmarkStart w:id="38"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6"/>
      <w:bookmarkEnd w:id="37"/>
      <w:bookmarkEnd w:id="38"/>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ите, выделите, найдите, перечислите признаки, черты, повторяющиеся детали и т. п. </w:t>
      </w:r>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над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r w:rsidRPr="006F43ED">
        <w:rPr>
          <w:rStyle w:val="afff3"/>
          <w:rFonts w:ascii="Times New Roman" w:hAnsi="Times New Roman"/>
          <w:sz w:val="22"/>
          <w:szCs w:val="22"/>
          <w:lang w:eastAsia="en-US"/>
        </w:rPr>
        <w:t>.</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1"/>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39" w:name="_Toc409691630"/>
      <w:bookmarkStart w:id="40" w:name="_Toc410653955"/>
      <w:bookmarkStart w:id="41"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39"/>
      <w:bookmarkEnd w:id="40"/>
      <w:bookmarkEnd w:id="41"/>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г–</w:t>
      </w:r>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прочитанного;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2" w:name="_Toc409691631"/>
      <w:bookmarkStart w:id="43" w:name="_Toc410653956"/>
      <w:bookmarkStart w:id="44" w:name="_Toc414553138"/>
    </w:p>
    <w:p w:rsidR="00F63C65" w:rsidRDefault="00F63C65" w:rsidP="0012121B">
      <w:pPr>
        <w:pStyle w:val="4"/>
        <w:ind w:left="0" w:firstLine="709"/>
        <w:rPr>
          <w:sz w:val="22"/>
        </w:rPr>
      </w:pPr>
    </w:p>
    <w:p w:rsidR="00F63C65" w:rsidRDefault="00F63C65" w:rsidP="006940DA">
      <w:pPr>
        <w:pStyle w:val="4"/>
        <w:rPr>
          <w:sz w:val="22"/>
        </w:rPr>
      </w:pPr>
      <w:bookmarkStart w:id="45" w:name="_Toc409691632"/>
      <w:bookmarkStart w:id="46" w:name="_Toc410653957"/>
      <w:bookmarkStart w:id="47" w:name="_Toc414553139"/>
      <w:bookmarkEnd w:id="42"/>
      <w:bookmarkEnd w:id="43"/>
      <w:bookmarkEnd w:id="44"/>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5"/>
      <w:bookmarkEnd w:id="46"/>
      <w:bookmarkEnd w:id="47"/>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r w:rsidRPr="006F43ED">
        <w:rPr>
          <w:rFonts w:ascii="Times New Roman" w:hAnsi="Times New Roman"/>
          <w:b/>
          <w:bCs/>
          <w:lang w:val="en-US"/>
        </w:rPr>
        <w:t>I</w:t>
      </w:r>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8" w:name="_Toc409691636"/>
    </w:p>
    <w:p w:rsidR="00B540EE" w:rsidRPr="006F43ED" w:rsidRDefault="00A52363" w:rsidP="006940DA">
      <w:pPr>
        <w:pStyle w:val="4"/>
        <w:rPr>
          <w:sz w:val="22"/>
        </w:rPr>
      </w:pPr>
      <w:bookmarkStart w:id="49" w:name="_Toc410653959"/>
      <w:bookmarkStart w:id="50"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8"/>
      <w:bookmarkEnd w:id="49"/>
      <w:bookmarkEnd w:id="50"/>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использовать знания о биологическом и социальном в человеке для характеристики его природы;</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bookmarkStart w:id="52" w:name="_Toc410653960"/>
      <w:bookmarkStart w:id="53"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1"/>
      <w:bookmarkEnd w:id="52"/>
      <w:bookmarkEnd w:id="53"/>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ии и е</w:t>
      </w:r>
      <w:r w:rsidR="00245F1D" w:rsidRPr="006F43ED">
        <w:rPr>
          <w:rFonts w:ascii="Times New Roman" w:hAnsi="Times New Roman"/>
        </w:rPr>
        <w:t>е</w:t>
      </w:r>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ии и е</w:t>
      </w:r>
      <w:r w:rsidR="00245F1D" w:rsidRPr="006F43ED">
        <w:rPr>
          <w:rFonts w:ascii="Times New Roman" w:hAnsi="Times New Roman"/>
        </w:rPr>
        <w:t>е</w:t>
      </w:r>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возможные пути решения проблем развития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га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обосновывать возможные пути решения проблем развития хозяйства России;</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4" w:name="_Toc409691638"/>
      <w:bookmarkStart w:id="55" w:name="_Toc410653961"/>
      <w:bookmarkStart w:id="56"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4"/>
      <w:bookmarkEnd w:id="55"/>
      <w:bookmarkEnd w:id="56"/>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2"/>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7" w:name="_Toc284662720"/>
      <w:bookmarkStart w:id="58"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59" w:name="_Toc284662721"/>
      <w:bookmarkStart w:id="60"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неравенства и несложные неравенства, сводящиеся к линейны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решения неравенств и их систем на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ые значения координат точки пересечения графиков функц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тавить после текстовых задач, как с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1" w:name="_Toc284662722"/>
      <w:bookmarkStart w:id="62"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12" o:title=""/>
          </v:shape>
          <o:OLEObject Type="Embed" ProgID="Equation.DSMT4" ShapeID="_x0000_i1025" DrawAspect="Content" ObjectID="_1607422521" r:id="rId13"/>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25pt;height:21pt" o:ole="">
            <v:imagedata r:id="rId14" o:title=""/>
          </v:shape>
          <o:OLEObject Type="Embed" ProgID="Equation.DSMT4" ShapeID="_x0000_i1026" DrawAspect="Content" ObjectID="_1607422522" r:id="rId15"/>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pt;height:18.75pt" o:ole="">
            <v:imagedata r:id="rId16" o:title=""/>
          </v:shape>
          <o:OLEObject Type="Embed" ProgID="Equation.DSMT4" ShapeID="_x0000_i1027" DrawAspect="Content" ObjectID="_1607422523" r:id="rId17"/>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pt;height:30.75pt" o:ole="">
            <v:imagedata r:id="rId18" o:title=""/>
          </v:shape>
          <o:OLEObject Type="Embed" ProgID="Equation.DSMT4" ShapeID="_x0000_i1028" DrawAspect="Content" ObjectID="_1607422524" r:id="rId19"/>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39.75pt;height:17.25pt" o:ole="">
            <v:imagedata r:id="rId20" o:title=""/>
          </v:shape>
          <o:OLEObject Type="Embed" ProgID="Equation.DSMT4" ShapeID="_x0000_i1029" DrawAspect="Content" ObjectID="_1607422525" r:id="rId21"/>
        </w:object>
      </w:r>
      <w:r w:rsidR="00DD0506"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DD0506"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6pt;height:17.25pt" o:ole="">
            <v:imagedata r:id="rId22" o:title=""/>
          </v:shape>
          <o:OLEObject Type="Embed" ProgID="Equation.DSMT4" ShapeID="_x0000_i1030" DrawAspect="Content" ObjectID="_1607422526" r:id="rId23"/>
        </w:object>
      </w:r>
      <w:fldSimple w:instr="">
        <w:r w:rsidR="00E21C75">
          <w:rPr>
            <w:rFonts w:ascii="Times New Roman" w:eastAsia="Times New Roman" w:hAnsi="Times New Roman"/>
            <w:noProof/>
            <w:position w:val="-10"/>
            <w:sz w:val="22"/>
            <w:szCs w:val="22"/>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25pt;height:17.25pt" o:ole="">
            <v:imagedata r:id="rId25" o:title=""/>
          </v:shape>
          <o:OLEObject Type="Embed" ProgID="Equation.DSMT4" ShapeID="_x0000_i1031" DrawAspect="Content" ObjectID="_1607422527" r:id="rId26"/>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7.75pt;height:17.25pt" o:ole="">
            <v:imagedata r:id="rId27" o:title=""/>
          </v:shape>
          <o:OLEObject Type="Embed" ProgID="Equation.DSMT4" ShapeID="_x0000_i1032" DrawAspect="Content" ObjectID="_1607422528" r:id="rId28"/>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3" w:name="_Toc284662723"/>
      <w:bookmarkStart w:id="64"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ств ст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DD0506"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DD0506" w:rsidRPr="006F43ED">
        <w:rPr>
          <w:rFonts w:ascii="Times New Roman" w:hAnsi="Times New Roman"/>
          <w:sz w:val="22"/>
          <w:szCs w:val="22"/>
        </w:rPr>
        <w:fldChar w:fldCharType="separate"/>
      </w:r>
      <w:r w:rsidR="00E21C75">
        <w:rPr>
          <w:rFonts w:ascii="Times New Roman" w:hAnsi="Times New Roman"/>
          <w:noProof/>
          <w:sz w:val="22"/>
          <w:szCs w:val="22"/>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DD0506"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6F43ED">
        <w:rPr>
          <w:rFonts w:ascii="Times New Roman" w:hAnsi="Times New Roman"/>
          <w:bCs/>
          <w:position w:val="-12"/>
          <w:sz w:val="22"/>
          <w:szCs w:val="22"/>
        </w:rPr>
        <w:object w:dxaOrig="660" w:dyaOrig="380">
          <v:shape id="_x0000_i1033" type="#_x0000_t75" style="width:32.25pt;height:17.25pt" o:ole="">
            <v:imagedata r:id="rId25" o:title=""/>
          </v:shape>
          <o:OLEObject Type="Embed" ProgID="Equation.DSMT4" ShapeID="_x0000_i1033" DrawAspect="Content" ObjectID="_1607422529" r:id="rId30"/>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7.25pt;height:17.25pt" o:ole="">
            <v:imagedata r:id="rId31" o:title=""/>
          </v:shape>
          <o:OLEObject Type="Embed" ProgID="Equation.DSMT4" ShapeID="_x0000_i1034" DrawAspect="Content" ObjectID="_1607422530" r:id="rId32"/>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7.75pt;height:17.25pt" o:ole="">
            <v:imagedata r:id="rId27" o:title=""/>
          </v:shape>
          <o:OLEObject Type="Embed" ProgID="Equation.DSMT4" ShapeID="_x0000_i1035" DrawAspect="Content" ObjectID="_1607422531" r:id="rId33"/>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вычисление вероятности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моделировать рассуждения при поиске решения задач с помощью граф-схем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5" w:name="_Toc409691639"/>
      <w:bookmarkStart w:id="66" w:name="_Toc410653962"/>
      <w:bookmarkStart w:id="67"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5"/>
      <w:bookmarkEnd w:id="66"/>
      <w:bookmarkEnd w:id="67"/>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ет о том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дств дл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 ;</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8" w:name="_Toc409691640"/>
      <w:bookmarkStart w:id="69" w:name="_Toc410653963"/>
      <w:bookmarkStart w:id="70"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8"/>
      <w:bookmarkEnd w:id="69"/>
      <w:bookmarkEnd w:id="70"/>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1" w:name="_Toc409691641"/>
      <w:bookmarkStart w:id="72" w:name="_Toc410653964"/>
      <w:bookmarkStart w:id="73" w:name="_Toc414553150"/>
      <w:r w:rsidR="00230229" w:rsidRPr="00F8458E">
        <w:t>1.2.</w:t>
      </w:r>
      <w:r w:rsidR="005114E3" w:rsidRPr="00F8458E">
        <w:t>5.11</w:t>
      </w:r>
      <w:r w:rsidR="00230229" w:rsidRPr="00F8458E">
        <w:t xml:space="preserve">. </w:t>
      </w:r>
      <w:r w:rsidR="00B540EE" w:rsidRPr="00F8458E">
        <w:t>Биология</w:t>
      </w:r>
      <w:bookmarkEnd w:id="71"/>
      <w:bookmarkEnd w:id="72"/>
      <w:bookmarkEnd w:id="73"/>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4" w:name="_Toc409691642"/>
      <w:bookmarkStart w:id="75" w:name="_Toc410653965"/>
      <w:bookmarkStart w:id="76"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4"/>
      <w:bookmarkEnd w:id="75"/>
      <w:bookmarkEnd w:id="76"/>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7" w:name="_Toc409691643"/>
      <w:bookmarkStart w:id="78" w:name="_Toc410653966"/>
      <w:bookmarkStart w:id="79" w:name="_Toc414553152"/>
      <w:r w:rsidRPr="006F43ED">
        <w:rPr>
          <w:sz w:val="22"/>
        </w:rPr>
        <w:t>1.2.</w:t>
      </w:r>
      <w:r w:rsidR="00A61E55" w:rsidRPr="006F43ED">
        <w:rPr>
          <w:sz w:val="22"/>
        </w:rPr>
        <w:t>5.13</w:t>
      </w:r>
      <w:r w:rsidRPr="006F43ED">
        <w:rPr>
          <w:sz w:val="22"/>
        </w:rPr>
        <w:t xml:space="preserve">. </w:t>
      </w:r>
      <w:r w:rsidR="00B540EE" w:rsidRPr="006F43ED">
        <w:rPr>
          <w:sz w:val="22"/>
        </w:rPr>
        <w:t>Изобразительное искусство</w:t>
      </w:r>
      <w:bookmarkEnd w:id="77"/>
      <w:bookmarkEnd w:id="78"/>
      <w:bookmarkEnd w:id="79"/>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о-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единство художественного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практические творческие композиции в технике коллажа, дизайн-про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о-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0" w:name="_Toc409691644"/>
      <w:bookmarkStart w:id="81" w:name="_Toc410653967"/>
      <w:bookmarkStart w:id="82"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0"/>
      <w:bookmarkEnd w:id="81"/>
      <w:bookmarkEnd w:id="82"/>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формы построения музыки (двухчастную, трехчастную,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образно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стили рок-музыки и ее отдельных направлений: рок-оперы,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навыками вокально-хор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3" w:name="_Toc409691645"/>
      <w:bookmarkStart w:id="84" w:name="_Toc410653968"/>
      <w:bookmarkStart w:id="85" w:name="_Toc414553154"/>
      <w:r w:rsidR="00983694" w:rsidRPr="00F8458E">
        <w:t>1.2.5.15.Технология</w:t>
      </w:r>
      <w:bookmarkEnd w:id="83"/>
      <w:bookmarkEnd w:id="84"/>
      <w:bookmarkEnd w:id="85"/>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условия применимости технологии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 xml:space="preserve">Республики Дагестан </w:t>
      </w:r>
      <w:r w:rsidR="00E53743" w:rsidRPr="006F43ED">
        <w:rPr>
          <w:sz w:val="22"/>
          <w:szCs w:val="22"/>
          <w:lang w:eastAsia="en-US"/>
        </w:rPr>
        <w:t>,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6" w:name="_Toc409691646"/>
      <w:bookmarkStart w:id="87" w:name="_Toc410653969"/>
      <w:bookmarkStart w:id="88" w:name="_Toc410702973"/>
      <w:bookmarkStart w:id="89"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6"/>
      <w:bookmarkEnd w:id="87"/>
      <w:bookmarkEnd w:id="88"/>
      <w:bookmarkEnd w:id="89"/>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6F43ED">
        <w:rPr>
          <w:rFonts w:ascii="Times New Roman" w:hAnsi="Times New Roman"/>
        </w:rPr>
        <w:t xml:space="preserve"> ;</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r w:rsidR="00523BF1" w:rsidRPr="006F43ED">
        <w:rPr>
          <w:rFonts w:ascii="Times New Roman" w:hAnsi="Times New Roman"/>
        </w:rPr>
        <w:t>;</w:t>
      </w:r>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0" w:name="_Toc409691647"/>
      <w:bookmarkStart w:id="91" w:name="_Toc410653970"/>
      <w:bookmarkStart w:id="92" w:name="_Toc414553156"/>
      <w:r w:rsidRPr="006F43ED">
        <w:rPr>
          <w:sz w:val="22"/>
        </w:rPr>
        <w:t>1.2.</w:t>
      </w:r>
      <w:r w:rsidR="00EA45E1" w:rsidRPr="006F43ED">
        <w:rPr>
          <w:sz w:val="22"/>
        </w:rPr>
        <w:t>5.16</w:t>
      </w:r>
      <w:r w:rsidRPr="006F43ED">
        <w:rPr>
          <w:sz w:val="22"/>
        </w:rPr>
        <w:t xml:space="preserve">. </w:t>
      </w:r>
      <w:r w:rsidR="00B540EE" w:rsidRPr="006F43ED">
        <w:rPr>
          <w:sz w:val="22"/>
        </w:rPr>
        <w:t>Физическая культура</w:t>
      </w:r>
      <w:bookmarkEnd w:id="90"/>
      <w:bookmarkEnd w:id="91"/>
      <w:bookmarkEnd w:id="92"/>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3" w:name="_Toc409691648"/>
      <w:bookmarkStart w:id="94" w:name="_Toc410653971"/>
      <w:bookmarkStart w:id="95" w:name="_Toc414553157"/>
      <w:r w:rsidRPr="006F43ED">
        <w:rPr>
          <w:sz w:val="22"/>
        </w:rPr>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3"/>
      <w:bookmarkEnd w:id="94"/>
      <w:bookmarkEnd w:id="95"/>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п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предвидеть пути и средства возможного вовлечения в террористическую, экстремистскую и наркотическую деятельность;</w:t>
      </w:r>
      <w:r w:rsidRPr="006F43ED">
        <w:rPr>
          <w:rFonts w:ascii="Times New Roman" w:hAnsi="Times New Roman"/>
          <w:bCs/>
        </w:rPr>
        <w:t xml:space="preserve">а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8" w:name="_Toc410653972"/>
      <w:bookmarkStart w:id="99"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t xml:space="preserve">1.3. </w:t>
      </w:r>
      <w:r w:rsidR="00B540EE" w:rsidRPr="006F43ED">
        <w:rPr>
          <w:sz w:val="22"/>
          <w:szCs w:val="22"/>
        </w:rPr>
        <w:t xml:space="preserve">Система оценки </w:t>
      </w:r>
      <w:bookmarkEnd w:id="96"/>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промежуточную и итоговую аттестацию обучающихся.</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7"/>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8"/>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r w:rsidRPr="006F43ED">
        <w:rPr>
          <w:sz w:val="22"/>
          <w:szCs w:val="22"/>
        </w:rPr>
        <w:t>мониторинговые исследования</w:t>
      </w:r>
      <w:r w:rsidRPr="006F43ED">
        <w:rPr>
          <w:rStyle w:val="af3"/>
          <w:sz w:val="22"/>
          <w:szCs w:val="22"/>
        </w:rPr>
        <w:footnoteReference w:id="9"/>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универсальных учебных действий, включаемых в следующие три основные</w:t>
      </w:r>
      <w:r w:rsidRPr="006F43ED">
        <w:rPr>
          <w:bCs/>
          <w:iCs/>
          <w:sz w:val="22"/>
          <w:szCs w:val="22"/>
        </w:rPr>
        <w:t xml:space="preserve"> блока:</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F43ED" w:rsidRDefault="002F5340" w:rsidP="00945CA6">
      <w:pPr>
        <w:pStyle w:val="afffa"/>
        <w:numPr>
          <w:ilvl w:val="0"/>
          <w:numId w:val="191"/>
        </w:numPr>
        <w:ind w:left="0" w:firstLine="709"/>
        <w:rPr>
          <w:sz w:val="22"/>
          <w:szCs w:val="22"/>
        </w:rPr>
      </w:pPr>
      <w:r w:rsidRPr="006F43ED">
        <w:rPr>
          <w:sz w:val="22"/>
          <w:szCs w:val="22"/>
        </w:rPr>
        <w:t>соблюдении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r w:rsidRPr="006F43ED">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ИКТ-компетентности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защита итогового индивидуального проекта</w:t>
      </w:r>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43ED">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0"/>
      </w:r>
      <w:r w:rsidRPr="006F43ED">
        <w:rPr>
          <w:rStyle w:val="dash041e0431044b0447043d044b0439char1"/>
          <w:sz w:val="22"/>
          <w:szCs w:val="22"/>
        </w:rPr>
        <w:t>.</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обучающихся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1"/>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 xml:space="preserve">два обязательных ,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0" w:name="_Toc409691656"/>
      <w:bookmarkStart w:id="101" w:name="_Toc410653980"/>
      <w:bookmarkStart w:id="102" w:name="_Toc414553166"/>
      <w:r w:rsidRPr="006F43ED">
        <w:rPr>
          <w:rFonts w:ascii="Times New Roman" w:hAnsi="Times New Roman"/>
          <w:b/>
          <w:color w:val="auto"/>
          <w:sz w:val="22"/>
          <w:szCs w:val="22"/>
        </w:rPr>
        <w:t>Содержательный раздел</w:t>
      </w:r>
      <w:bookmarkEnd w:id="100"/>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1"/>
      <w:bookmarkEnd w:id="102"/>
    </w:p>
    <w:p w:rsidR="00B540EE" w:rsidRPr="006F43ED" w:rsidRDefault="001E2A07" w:rsidP="00731D9E">
      <w:pPr>
        <w:pStyle w:val="2"/>
        <w:rPr>
          <w:sz w:val="22"/>
          <w:szCs w:val="22"/>
        </w:rPr>
      </w:pPr>
      <w:bookmarkStart w:id="103" w:name="_Toc406059004"/>
      <w:bookmarkStart w:id="104" w:name="_Toc409691657"/>
      <w:bookmarkStart w:id="105" w:name="_Toc410653981"/>
      <w:bookmarkStart w:id="106"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w:t>
      </w:r>
      <w:r w:rsidR="00F2369C">
        <w:rPr>
          <w:rFonts w:ascii="Times New Roman" w:hAnsi="Times New Roman"/>
        </w:rPr>
        <w:t>РУГЕЛЬДИНСКАЯ</w:t>
      </w:r>
      <w:r w:rsidR="00F8458E">
        <w:rPr>
          <w:rFonts w:ascii="Times New Roman" w:hAnsi="Times New Roman"/>
        </w:rPr>
        <w:t xml:space="preserve"> СОШ»</w:t>
      </w:r>
      <w:r w:rsidR="00534C2A" w:rsidRPr="006F43ED">
        <w:rPr>
          <w:rFonts w:ascii="Times New Roman" w:hAnsi="Times New Roman"/>
        </w:rPr>
        <w:t>с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й деятельности по формированию и развитию ИКТ-компетенц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развитие Я-концепции;</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обучающихся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чебно-исследовательская и проектная деятельность обучающихся может проводиться в том числе по 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F43ED">
        <w:rPr>
          <w:rFonts w:ascii="Times New Roman" w:hAnsi="Times New Roman"/>
          <w:sz w:val="22"/>
          <w:szCs w:val="22"/>
        </w:rPr>
        <w:t>(</w:t>
      </w:r>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ая практика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акеты, модели, рабочие установки, схемы, план-карт</w:t>
      </w:r>
      <w:r w:rsidR="007D62DE" w:rsidRPr="006F43ED">
        <w:rPr>
          <w:rFonts w:ascii="Times New Roman" w:hAnsi="Times New Roman"/>
          <w:sz w:val="22"/>
          <w:szCs w:val="22"/>
        </w:rPr>
        <w:t>ы</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t>обеспечивает</w:t>
      </w:r>
      <w:r w:rsidRPr="006F43ED">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компьютерных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обучающихся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письменных сообщений. </w:t>
      </w:r>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F43ED" w:rsidRDefault="00B540EE" w:rsidP="00731D9E">
      <w:pPr>
        <w:pStyle w:val="2"/>
        <w:tabs>
          <w:tab w:val="left" w:pos="567"/>
        </w:tabs>
        <w:rPr>
          <w:sz w:val="22"/>
          <w:szCs w:val="22"/>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6F43ED">
        <w:rPr>
          <w:b w:val="0"/>
          <w:sz w:val="22"/>
          <w:szCs w:val="22"/>
        </w:rPr>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6" w:name="_Toc405145663"/>
      <w:bookmarkStart w:id="117" w:name="_Toc406059006"/>
      <w:bookmarkStart w:id="118" w:name="_Toc409682185"/>
      <w:bookmarkStart w:id="119" w:name="_Toc409691659"/>
      <w:bookmarkStart w:id="120" w:name="_Toc410653983"/>
      <w:bookmarkStart w:id="121" w:name="_Toc410702987"/>
      <w:r w:rsidRPr="006F43ED">
        <w:rPr>
          <w:b w:val="0"/>
          <w:sz w:val="22"/>
          <w:szCs w:val="22"/>
        </w:rPr>
        <w:tab/>
      </w:r>
      <w:bookmarkStart w:id="122" w:name="_Toc284662743"/>
      <w:bookmarkStart w:id="123" w:name="_Toc284663369"/>
      <w:bookmarkStart w:id="124" w:name="_Toc414553169"/>
      <w:r w:rsidR="00B540EE" w:rsidRPr="006F43ED">
        <w:rPr>
          <w:b w:val="0"/>
          <w:sz w:val="22"/>
          <w:szCs w:val="22"/>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5" w:name="_Toc405145664"/>
      <w:bookmarkStart w:id="126" w:name="_Toc406059007"/>
      <w:bookmarkStart w:id="127" w:name="_Toc409682186"/>
      <w:bookmarkStart w:id="128" w:name="_Toc409691660"/>
      <w:bookmarkStart w:id="129" w:name="_Toc410653984"/>
      <w:bookmarkStart w:id="130" w:name="_Toc410702988"/>
      <w:r w:rsidRPr="006F43ED">
        <w:rPr>
          <w:b w:val="0"/>
          <w:sz w:val="22"/>
          <w:szCs w:val="22"/>
        </w:rPr>
        <w:tab/>
      </w:r>
      <w:bookmarkStart w:id="131" w:name="_Toc284662744"/>
      <w:bookmarkStart w:id="132" w:name="_Toc284663370"/>
      <w:bookmarkStart w:id="133"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4" w:name="_Toc405145665"/>
      <w:bookmarkStart w:id="135" w:name="_Toc406059008"/>
      <w:bookmarkStart w:id="136" w:name="_Toc409682187"/>
      <w:bookmarkStart w:id="137" w:name="_Toc409691661"/>
      <w:bookmarkStart w:id="138" w:name="_Toc410653985"/>
      <w:bookmarkStart w:id="139" w:name="_Toc410702989"/>
      <w:r w:rsidRPr="006F43ED">
        <w:rPr>
          <w:b w:val="0"/>
          <w:sz w:val="22"/>
          <w:szCs w:val="22"/>
        </w:rPr>
        <w:tab/>
      </w:r>
      <w:bookmarkStart w:id="140" w:name="_Toc284662745"/>
      <w:bookmarkStart w:id="141" w:name="_Toc284663371"/>
      <w:bookmarkStart w:id="142" w:name="_Toc414553171"/>
      <w:r w:rsidR="00B540EE" w:rsidRPr="006F43ED">
        <w:rPr>
          <w:b w:val="0"/>
          <w:sz w:val="22"/>
          <w:szCs w:val="22"/>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редактирование и структурирование текста в соответствии с его смыслом средствами 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3" w:name="_Toc405145666"/>
      <w:bookmarkStart w:id="144" w:name="_Toc406059009"/>
      <w:bookmarkStart w:id="145" w:name="_Toc409682188"/>
      <w:bookmarkStart w:id="146" w:name="_Toc409691662"/>
      <w:bookmarkStart w:id="147" w:name="_Toc410653986"/>
      <w:bookmarkStart w:id="148" w:name="_Toc410702990"/>
      <w:r w:rsidRPr="006F43ED">
        <w:rPr>
          <w:b w:val="0"/>
          <w:sz w:val="22"/>
          <w:szCs w:val="22"/>
        </w:rPr>
        <w:tab/>
      </w:r>
      <w:bookmarkStart w:id="149" w:name="_Toc284662746"/>
      <w:bookmarkStart w:id="150" w:name="_Toc284663372"/>
      <w:bookmarkStart w:id="151" w:name="_Toc414553172"/>
      <w:r w:rsidR="00B540EE" w:rsidRPr="006F43ED">
        <w:rPr>
          <w:b w:val="0"/>
          <w:sz w:val="22"/>
          <w:szCs w:val="22"/>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2" w:name="_Toc405145667"/>
      <w:bookmarkStart w:id="153" w:name="_Toc406059010"/>
      <w:bookmarkStart w:id="154" w:name="_Toc409682189"/>
      <w:bookmarkStart w:id="155" w:name="_Toc409691663"/>
      <w:bookmarkStart w:id="156" w:name="_Toc410653987"/>
      <w:bookmarkStart w:id="157" w:name="_Toc410702991"/>
      <w:r w:rsidRPr="006F43ED">
        <w:rPr>
          <w:b w:val="0"/>
          <w:sz w:val="22"/>
          <w:szCs w:val="22"/>
        </w:rPr>
        <w:tab/>
      </w:r>
      <w:bookmarkStart w:id="158" w:name="_Toc284662747"/>
      <w:bookmarkStart w:id="159" w:name="_Toc284663373"/>
      <w:bookmarkStart w:id="160" w:name="_Toc414553173"/>
      <w:r w:rsidR="00B540EE" w:rsidRPr="006F43ED">
        <w:rPr>
          <w:b w:val="0"/>
          <w:sz w:val="22"/>
          <w:szCs w:val="22"/>
        </w:rPr>
        <w:t>В рамках направления «Создание музыкальных и звуковых объектов» в качестве основных планируемых результатов обучающийся сможет:</w:t>
      </w:r>
      <w:bookmarkEnd w:id="152"/>
      <w:bookmarkEnd w:id="153"/>
      <w:bookmarkEnd w:id="154"/>
      <w:bookmarkEnd w:id="155"/>
      <w:bookmarkEnd w:id="156"/>
      <w:bookmarkEnd w:id="157"/>
      <w:bookmarkEnd w:id="158"/>
      <w:bookmarkEnd w:id="159"/>
      <w:bookmarkEnd w:id="16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1" w:name="_Toc405145668"/>
      <w:bookmarkStart w:id="162" w:name="_Toc406059011"/>
      <w:bookmarkStart w:id="163" w:name="_Toc409682190"/>
      <w:bookmarkStart w:id="164" w:name="_Toc409691664"/>
      <w:bookmarkStart w:id="165" w:name="_Toc410653988"/>
      <w:bookmarkStart w:id="166" w:name="_Toc410702992"/>
      <w:r w:rsidRPr="006F43ED">
        <w:rPr>
          <w:b w:val="0"/>
          <w:sz w:val="22"/>
          <w:szCs w:val="22"/>
        </w:rPr>
        <w:tab/>
      </w:r>
      <w:bookmarkStart w:id="167" w:name="_Toc284662748"/>
      <w:bookmarkStart w:id="168" w:name="_Toc284663374"/>
      <w:bookmarkStart w:id="169" w:name="_Toc414553174"/>
      <w:r w:rsidR="00B540EE" w:rsidRPr="006F43ED">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0" w:name="_Toc405145669"/>
      <w:bookmarkStart w:id="171" w:name="_Toc406059012"/>
      <w:bookmarkStart w:id="172" w:name="_Toc409682191"/>
      <w:bookmarkStart w:id="173" w:name="_Toc409691665"/>
      <w:bookmarkStart w:id="174" w:name="_Toc410653989"/>
      <w:bookmarkStart w:id="175" w:name="_Toc410702993"/>
      <w:r w:rsidRPr="006F43ED">
        <w:rPr>
          <w:b w:val="0"/>
          <w:sz w:val="22"/>
          <w:szCs w:val="22"/>
        </w:rPr>
        <w:tab/>
      </w:r>
      <w:bookmarkStart w:id="176" w:name="_Toc284662749"/>
      <w:bookmarkStart w:id="177" w:name="_Toc284663375"/>
      <w:bookmarkStart w:id="178"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0"/>
      <w:bookmarkEnd w:id="171"/>
      <w:bookmarkEnd w:id="172"/>
      <w:bookmarkEnd w:id="173"/>
      <w:bookmarkEnd w:id="174"/>
      <w:bookmarkEnd w:id="175"/>
      <w:bookmarkEnd w:id="176"/>
      <w:bookmarkEnd w:id="177"/>
      <w:bookmarkEnd w:id="17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79" w:name="_Toc405145670"/>
      <w:bookmarkStart w:id="180" w:name="_Toc406059013"/>
      <w:bookmarkStart w:id="181" w:name="_Toc409682192"/>
      <w:bookmarkStart w:id="182" w:name="_Toc409691666"/>
      <w:bookmarkStart w:id="183" w:name="_Toc410653990"/>
      <w:bookmarkStart w:id="184" w:name="_Toc410702994"/>
      <w:r w:rsidRPr="006F43ED">
        <w:rPr>
          <w:b w:val="0"/>
          <w:sz w:val="22"/>
          <w:szCs w:val="22"/>
        </w:rPr>
        <w:tab/>
      </w:r>
      <w:bookmarkStart w:id="185" w:name="_Toc284662750"/>
      <w:bookmarkStart w:id="186" w:name="_Toc284663376"/>
      <w:bookmarkStart w:id="187" w:name="_Toc414553176"/>
      <w:r w:rsidR="00B540EE" w:rsidRPr="006F43ED">
        <w:rPr>
          <w:b w:val="0"/>
          <w:sz w:val="22"/>
          <w:szCs w:val="22"/>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дств программирования.</w:t>
      </w:r>
    </w:p>
    <w:p w:rsidR="00B540EE" w:rsidRPr="006F43ED" w:rsidRDefault="00731D9E" w:rsidP="00731D9E">
      <w:pPr>
        <w:pStyle w:val="2"/>
        <w:tabs>
          <w:tab w:val="left" w:pos="567"/>
        </w:tabs>
        <w:ind w:firstLine="0"/>
        <w:rPr>
          <w:sz w:val="22"/>
          <w:szCs w:val="22"/>
        </w:rPr>
      </w:pPr>
      <w:bookmarkStart w:id="188" w:name="_Toc405145671"/>
      <w:bookmarkStart w:id="189" w:name="_Toc406059014"/>
      <w:bookmarkStart w:id="190" w:name="_Toc409682193"/>
      <w:bookmarkStart w:id="191" w:name="_Toc409691667"/>
      <w:bookmarkStart w:id="192" w:name="_Toc410653991"/>
      <w:bookmarkStart w:id="193" w:name="_Toc410702995"/>
      <w:r w:rsidRPr="006F43ED">
        <w:rPr>
          <w:b w:val="0"/>
          <w:sz w:val="22"/>
          <w:szCs w:val="22"/>
        </w:rPr>
        <w:tab/>
      </w:r>
      <w:bookmarkStart w:id="194" w:name="_Toc284662751"/>
      <w:bookmarkStart w:id="195" w:name="_Toc284663377"/>
      <w:bookmarkStart w:id="196" w:name="_Toc414553177"/>
      <w:r w:rsidR="00B540EE" w:rsidRPr="006F43ED">
        <w:rPr>
          <w:b w:val="0"/>
          <w:sz w:val="22"/>
          <w:szCs w:val="22"/>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6. Требования к индикаторам / 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н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оценочные листы ( 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7" w:name="_Toc409691668"/>
      <w:bookmarkStart w:id="198" w:name="_Toc410653992"/>
      <w:bookmarkStart w:id="199" w:name="_Toc414553178"/>
      <w:bookmarkStart w:id="200"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t xml:space="preserve">2.2. </w:t>
      </w:r>
      <w:r w:rsidR="00490BB8" w:rsidRPr="006F43ED">
        <w:rPr>
          <w:sz w:val="22"/>
          <w:szCs w:val="22"/>
        </w:rPr>
        <w:t>П</w:t>
      </w:r>
      <w:r w:rsidR="00B540EE" w:rsidRPr="006F43ED">
        <w:rPr>
          <w:sz w:val="22"/>
          <w:szCs w:val="22"/>
        </w:rPr>
        <w:t>рограммы учебных предметов, курсов</w:t>
      </w:r>
      <w:bookmarkEnd w:id="197"/>
      <w:bookmarkEnd w:id="198"/>
      <w:bookmarkEnd w:id="199"/>
      <w:r w:rsidR="00B540EE" w:rsidRPr="006F43ED">
        <w:rPr>
          <w:sz w:val="22"/>
          <w:szCs w:val="22"/>
        </w:rPr>
        <w:t xml:space="preserve"> </w:t>
      </w:r>
      <w:bookmarkEnd w:id="200"/>
    </w:p>
    <w:p w:rsidR="00140CF3" w:rsidRPr="006F43ED" w:rsidRDefault="00533ABE" w:rsidP="00533ABE">
      <w:pPr>
        <w:pStyle w:val="2"/>
        <w:rPr>
          <w:b w:val="0"/>
          <w:sz w:val="22"/>
          <w:szCs w:val="22"/>
        </w:rPr>
      </w:pPr>
      <w:bookmarkStart w:id="201" w:name="_Toc414553179"/>
      <w:r w:rsidRPr="006F43ED">
        <w:rPr>
          <w:sz w:val="22"/>
          <w:szCs w:val="22"/>
        </w:rPr>
        <w:t>2.2.1 Общие положения</w:t>
      </w:r>
      <w:bookmarkEnd w:id="201"/>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2" w:name="_Toc410653993"/>
      <w:bookmarkStart w:id="203"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2"/>
      <w:bookmarkEnd w:id="203"/>
    </w:p>
    <w:p w:rsidR="00B540EE" w:rsidRPr="006F43ED" w:rsidRDefault="0048158A" w:rsidP="0012121B">
      <w:pPr>
        <w:pStyle w:val="4"/>
        <w:rPr>
          <w:sz w:val="22"/>
        </w:rPr>
      </w:pPr>
      <w:bookmarkStart w:id="204" w:name="_Toc409691669"/>
      <w:bookmarkStart w:id="205" w:name="_Toc410653994"/>
      <w:bookmarkStart w:id="206" w:name="_Toc414553181"/>
      <w:r w:rsidRPr="006F43ED">
        <w:rPr>
          <w:sz w:val="22"/>
        </w:rPr>
        <w:t xml:space="preserve">2.2.2.1. </w:t>
      </w:r>
      <w:r w:rsidR="00B540EE" w:rsidRPr="006F43ED">
        <w:rPr>
          <w:sz w:val="22"/>
        </w:rPr>
        <w:t>Русский язык</w:t>
      </w:r>
      <w:bookmarkEnd w:id="204"/>
      <w:bookmarkEnd w:id="205"/>
      <w:bookmarkEnd w:id="206"/>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r w:rsidRPr="006F43ED">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обучающихся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7" w:name="_Toc287934280"/>
      <w:bookmarkStart w:id="208" w:name="_Toc414553182"/>
      <w:r w:rsidRPr="006F43ED">
        <w:rPr>
          <w:sz w:val="22"/>
          <w:szCs w:val="22"/>
        </w:rPr>
        <w:t>Речь. Речевая деятельность</w:t>
      </w:r>
      <w:bookmarkEnd w:id="207"/>
      <w:bookmarkEnd w:id="20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09" w:name="_Toc287934281"/>
      <w:bookmarkStart w:id="210" w:name="_Toc414553183"/>
      <w:r w:rsidRPr="006F43ED">
        <w:rPr>
          <w:sz w:val="22"/>
          <w:szCs w:val="22"/>
        </w:rPr>
        <w:t>Культура речи</w:t>
      </w:r>
      <w:bookmarkEnd w:id="209"/>
      <w:bookmarkEnd w:id="21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1" w:name="_Toc287934282"/>
      <w:bookmarkStart w:id="212" w:name="_Toc414553184"/>
      <w:r w:rsidRPr="006F43ED">
        <w:rPr>
          <w:sz w:val="22"/>
          <w:szCs w:val="22"/>
        </w:rPr>
        <w:t>Общие сведения о языке. Основные разделы науки о языке</w:t>
      </w:r>
      <w:bookmarkEnd w:id="211"/>
      <w:bookmarkEnd w:id="212"/>
    </w:p>
    <w:p w:rsidR="008E7CA7" w:rsidRPr="006F43ED" w:rsidRDefault="008E7CA7" w:rsidP="0012121B">
      <w:pPr>
        <w:pStyle w:val="3"/>
        <w:spacing w:before="0" w:beforeAutospacing="0" w:after="0" w:afterAutospacing="0" w:line="360" w:lineRule="auto"/>
        <w:ind w:firstLine="708"/>
        <w:rPr>
          <w:sz w:val="22"/>
          <w:szCs w:val="22"/>
        </w:rPr>
      </w:pPr>
      <w:bookmarkStart w:id="213" w:name="_Toc287934283"/>
      <w:bookmarkStart w:id="214" w:name="_Toc414553185"/>
      <w:r w:rsidRPr="006F43ED">
        <w:rPr>
          <w:sz w:val="22"/>
          <w:szCs w:val="22"/>
        </w:rPr>
        <w:t>Общие сведения о языке</w:t>
      </w:r>
      <w:bookmarkEnd w:id="213"/>
      <w:bookmarkEnd w:id="21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5" w:name="_Toc287934284"/>
      <w:bookmarkStart w:id="216" w:name="_Toc414553186"/>
      <w:r w:rsidRPr="006F43ED">
        <w:rPr>
          <w:sz w:val="22"/>
          <w:szCs w:val="22"/>
        </w:rPr>
        <w:t>Фонетика, орфоэпия и графика</w:t>
      </w:r>
      <w:bookmarkEnd w:id="215"/>
      <w:bookmarkEnd w:id="21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7" w:name="_Toc287934285"/>
      <w:bookmarkStart w:id="218" w:name="_Toc414553187"/>
      <w:r w:rsidRPr="006F43ED">
        <w:rPr>
          <w:sz w:val="22"/>
          <w:szCs w:val="22"/>
        </w:rPr>
        <w:t>Морфемика и словообразование</w:t>
      </w:r>
      <w:bookmarkEnd w:id="217"/>
      <w:bookmarkEnd w:id="21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9" w:name="_Toc287934286"/>
      <w:bookmarkStart w:id="220" w:name="_Toc414553188"/>
      <w:r w:rsidRPr="006F43ED">
        <w:rPr>
          <w:sz w:val="22"/>
          <w:szCs w:val="22"/>
        </w:rPr>
        <w:t>Лексикология и фразеология</w:t>
      </w:r>
      <w:bookmarkEnd w:id="219"/>
      <w:bookmarkEnd w:id="22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1" w:name="_Toc287934287"/>
      <w:bookmarkStart w:id="222" w:name="_Toc414553189"/>
      <w:r w:rsidRPr="006F43ED">
        <w:rPr>
          <w:sz w:val="22"/>
          <w:szCs w:val="22"/>
        </w:rPr>
        <w:t>Морфология</w:t>
      </w:r>
      <w:bookmarkEnd w:id="221"/>
      <w:bookmarkEnd w:id="222"/>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3" w:name="_Toc287934288"/>
      <w:bookmarkStart w:id="224" w:name="_Toc414553190"/>
      <w:r w:rsidRPr="006F43ED">
        <w:rPr>
          <w:sz w:val="22"/>
          <w:szCs w:val="22"/>
        </w:rPr>
        <w:t>Синтаксис</w:t>
      </w:r>
      <w:bookmarkEnd w:id="223"/>
      <w:bookmarkEnd w:id="22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5" w:name="_Toc287934289"/>
      <w:bookmarkStart w:id="226" w:name="_Toc414553191"/>
      <w:r w:rsidRPr="006F43ED">
        <w:rPr>
          <w:sz w:val="22"/>
          <w:szCs w:val="22"/>
        </w:rPr>
        <w:t>Правописание: орфография и пунктуация</w:t>
      </w:r>
      <w:bookmarkEnd w:id="225"/>
      <w:bookmarkEnd w:id="22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7" w:name="_Toc409691670"/>
      <w:bookmarkStart w:id="228" w:name="_Toc410653995"/>
      <w:bookmarkStart w:id="229"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7"/>
      <w:bookmarkEnd w:id="228"/>
      <w:bookmarkEnd w:id="229"/>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F43ED" w:rsidRDefault="006E6575" w:rsidP="0042291A">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xml:space="preserve">: А, В и С (см. таблицу ниже). 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А</w:t>
      </w:r>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F43ED">
        <w:rPr>
          <w:rFonts w:ascii="Times New Roman" w:hAnsi="Times New Roman"/>
          <w:b/>
          <w:bCs/>
        </w:rPr>
        <w:t>А</w:t>
      </w:r>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В</w:t>
      </w:r>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F43ED">
        <w:rPr>
          <w:rFonts w:ascii="Times New Roman" w:hAnsi="Times New Roman"/>
          <w:b/>
          <w:bCs/>
        </w:rPr>
        <w:t xml:space="preserve">В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xml:space="preserve">. В программы включаются произведения всех указанных в списке </w:t>
      </w:r>
      <w:r w:rsidRPr="006F43ED">
        <w:rPr>
          <w:rFonts w:ascii="Times New Roman" w:hAnsi="Times New Roman"/>
          <w:b/>
          <w:bCs/>
        </w:rPr>
        <w:t>В</w:t>
      </w:r>
      <w:r w:rsidRPr="006F43ED">
        <w:rPr>
          <w:rFonts w:ascii="Times New Roman" w:hAnsi="Times New Roman"/>
        </w:rPr>
        <w:t xml:space="preserve"> авторов. Единство списков в разных рабочих программах скрепляется в списке </w:t>
      </w:r>
      <w:r w:rsidRPr="006F43ED">
        <w:rPr>
          <w:rFonts w:ascii="Times New Roman" w:hAnsi="Times New Roman"/>
          <w:b/>
          <w:bCs/>
        </w:rPr>
        <w:t>В</w:t>
      </w:r>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 xml:space="preserve">Список С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F43ED">
        <w:rPr>
          <w:rFonts w:ascii="Times New Roman" w:hAnsi="Times New Roman"/>
          <w:b/>
          <w:bCs/>
        </w:rPr>
        <w:t>С</w:t>
      </w:r>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2"/>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Песня про царя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одном-единственном завете…» (1958),  «Я знаю, никакой моей вины…» (1966) и др.; «Василий 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0-50-х годов ХХ в.,</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й половины ХХ в.</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
          <w:p w:rsidR="0042291A" w:rsidRPr="006F43ED" w:rsidRDefault="0042291A" w:rsidP="0042291A">
            <w:pPr>
              <w:spacing w:after="0"/>
              <w:rPr>
                <w:rFonts w:ascii="Times New Roman" w:hAnsi="Times New Roman"/>
                <w:bCs/>
                <w:iCs/>
              </w:rPr>
            </w:pPr>
            <w:r w:rsidRPr="006F43ED">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1 произведение по выбору,</w:t>
            </w:r>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6F43ED">
              <w:rPr>
                <w:rFonts w:ascii="Times New Roman" w:hAnsi="Times New Roman"/>
                <w:b/>
                <w:bCs/>
              </w:rPr>
              <w:t>5-9 кл.</w:t>
            </w:r>
            <w:r w:rsidRPr="006F43ED">
              <w:rPr>
                <w:rFonts w:ascii="Times New Roman" w:hAnsi="Times New Roman"/>
                <w:b/>
                <w:bCs/>
                <w:iCs/>
              </w:rPr>
              <w:t>)</w:t>
            </w:r>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Стойкий оловянный солдатик» (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Чайльд Гарольда»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Г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 xml:space="preserve">П.Мериме, Э. По, О`Г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 xml:space="preserve">(2 произведения по выбору, </w:t>
            </w:r>
          </w:p>
          <w:p w:rsidR="0042291A" w:rsidRPr="006F43ED" w:rsidRDefault="0042291A" w:rsidP="0042291A">
            <w:pPr>
              <w:rPr>
                <w:rFonts w:ascii="Times New Roman" w:hAnsi="Times New Roman"/>
                <w:b/>
                <w:bCs/>
              </w:rPr>
            </w:pPr>
            <w:r w:rsidRPr="006F43ED">
              <w:rPr>
                <w:rFonts w:ascii="Times New Roman" w:hAnsi="Times New Roman"/>
                <w:b/>
                <w:bCs/>
              </w:rPr>
              <w:t>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Л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Современные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1 произведение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0" w:name="_Toc409691704"/>
      <w:bookmarkStart w:id="231" w:name="_Toc410654030"/>
      <w:bookmarkStart w:id="232" w:name="_Toc414553227"/>
      <w:r w:rsidRPr="006F43ED">
        <w:rPr>
          <w:sz w:val="22"/>
        </w:rPr>
        <w:t xml:space="preserve">2.2.2.3. </w:t>
      </w:r>
      <w:r w:rsidR="00B540EE" w:rsidRPr="006F43ED">
        <w:rPr>
          <w:sz w:val="22"/>
        </w:rPr>
        <w:t>Иностранный язык</w:t>
      </w:r>
      <w:bookmarkEnd w:id="230"/>
      <w:bookmarkEnd w:id="231"/>
      <w:bookmarkEnd w:id="232"/>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3"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3"/>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 xml:space="preserve">всех букв алфавита, основных буквосочетаний. </w:t>
      </w:r>
      <w:r w:rsidRPr="006F43ED">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4152B9" w:rsidRPr="006F43ED" w:rsidRDefault="004152B9" w:rsidP="004152B9">
      <w:pPr>
        <w:pStyle w:val="4"/>
        <w:spacing w:before="0"/>
        <w:ind w:left="709" w:firstLine="709"/>
        <w:rPr>
          <w:sz w:val="22"/>
        </w:rPr>
      </w:pPr>
      <w:bookmarkStart w:id="234" w:name="_Toc409691705"/>
      <w:bookmarkStart w:id="235" w:name="_Toc410654031"/>
    </w:p>
    <w:p w:rsidR="00B540EE" w:rsidRPr="006F43ED" w:rsidRDefault="00CE5404" w:rsidP="004152B9">
      <w:pPr>
        <w:pStyle w:val="4"/>
        <w:rPr>
          <w:sz w:val="22"/>
        </w:rPr>
      </w:pPr>
      <w:bookmarkStart w:id="236" w:name="_Toc414553229"/>
      <w:r w:rsidRPr="006F43ED">
        <w:rPr>
          <w:sz w:val="22"/>
        </w:rPr>
        <w:t xml:space="preserve">2.2.2.5. </w:t>
      </w:r>
      <w:r w:rsidR="00B540EE" w:rsidRPr="006F43ED">
        <w:rPr>
          <w:sz w:val="22"/>
        </w:rPr>
        <w:t>История России. Всеобщая история</w:t>
      </w:r>
      <w:bookmarkEnd w:id="234"/>
      <w:bookmarkEnd w:id="235"/>
      <w:bookmarkEnd w:id="236"/>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r w:rsidRPr="006F43ED">
        <w:rPr>
          <w:rFonts w:ascii="Times New Roman" w:hAnsi="Times New Roman"/>
          <w:b/>
          <w:bCs/>
        </w:rPr>
        <w:t xml:space="preserve"> В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r w:rsidRPr="006F43ED">
        <w:rPr>
          <w:rFonts w:ascii="Times New Roman" w:hAnsi="Times New Roman"/>
          <w:b/>
          <w:bCs/>
        </w:rPr>
        <w:t xml:space="preserve">XVII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Что изучает история. 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Первобытность. </w:t>
      </w:r>
      <w:r w:rsidRPr="006F43E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 xml:space="preserve">Европа в конце ХV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в.</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в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r w:rsidRPr="006F43ED">
        <w:rPr>
          <w:rFonts w:ascii="Times New Roman" w:hAnsi="Times New Roman"/>
        </w:rPr>
        <w:t>• правильно использовать  в речи понятия и термины, необходимые для раскрытия содержания курса (этнокультурные, этнографические,</w:t>
      </w:r>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7" w:name="_Toc409691706"/>
      <w:bookmarkStart w:id="238" w:name="_Toc410654032"/>
      <w:bookmarkStart w:id="239" w:name="_Toc414553230"/>
      <w:r w:rsidRPr="006F43ED">
        <w:rPr>
          <w:sz w:val="22"/>
        </w:rPr>
        <w:t xml:space="preserve">2.2.2.6. </w:t>
      </w:r>
      <w:r w:rsidR="00B540EE" w:rsidRPr="006F43ED">
        <w:rPr>
          <w:sz w:val="22"/>
        </w:rPr>
        <w:t>Обществознание</w:t>
      </w:r>
      <w:bookmarkEnd w:id="237"/>
      <w:bookmarkEnd w:id="238"/>
      <w:bookmarkEnd w:id="239"/>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Банковские услуги, предоставляемые гражданам</w:t>
      </w:r>
      <w:r w:rsidR="005348F8" w:rsidRPr="006F43ED">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0" w:name="_Toc409691707"/>
      <w:bookmarkStart w:id="241" w:name="_Toc410654033"/>
      <w:bookmarkStart w:id="242" w:name="_Toc414553231"/>
      <w:r w:rsidRPr="006F43ED">
        <w:rPr>
          <w:sz w:val="22"/>
        </w:rPr>
        <w:t xml:space="preserve">2.2.2.7. </w:t>
      </w:r>
      <w:r w:rsidR="00B540EE" w:rsidRPr="006F43ED">
        <w:rPr>
          <w:sz w:val="22"/>
        </w:rPr>
        <w:t>География</w:t>
      </w:r>
      <w:bookmarkEnd w:id="240"/>
      <w:bookmarkEnd w:id="241"/>
      <w:bookmarkEnd w:id="242"/>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3" w:name="h.3x8tuzt" w:colFirst="0" w:colLast="0"/>
      <w:bookmarkEnd w:id="243"/>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F43ED" w:rsidRDefault="001937F7" w:rsidP="001937F7">
      <w:pPr>
        <w:spacing w:after="0" w:line="360" w:lineRule="auto"/>
        <w:ind w:firstLine="709"/>
        <w:jc w:val="both"/>
        <w:rPr>
          <w:rFonts w:ascii="Times New Roman" w:hAnsi="Times New Roman"/>
        </w:rPr>
      </w:pPr>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 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обосновывать возможные пути решения проблем развития хозяйства России;</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4" w:name="_Toc414553232"/>
      <w:bookmarkStart w:id="245" w:name="_Toc409691708"/>
      <w:r w:rsidRPr="006F43ED">
        <w:rPr>
          <w:sz w:val="22"/>
          <w:lang w:eastAsia="ru-RU"/>
        </w:rPr>
        <w:t xml:space="preserve">2.2.2.8. </w:t>
      </w:r>
      <w:r w:rsidR="009D1460" w:rsidRPr="006F43ED">
        <w:rPr>
          <w:sz w:val="22"/>
          <w:lang w:eastAsia="ru-RU"/>
        </w:rPr>
        <w:t>Математика</w:t>
      </w:r>
      <w:bookmarkEnd w:id="244"/>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r w:rsidRPr="006F43ED">
        <w:rPr>
          <w:rFonts w:ascii="Times New Roman" w:hAnsi="Times New Roman"/>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F43ED" w:rsidRDefault="00403DD3" w:rsidP="00403DD3">
      <w:pPr>
        <w:pStyle w:val="2"/>
        <w:rPr>
          <w:sz w:val="22"/>
          <w:szCs w:val="22"/>
        </w:rPr>
      </w:pPr>
      <w:bookmarkStart w:id="246" w:name="_Toc405513918"/>
      <w:bookmarkStart w:id="247" w:name="_Toc284662796"/>
      <w:bookmarkStart w:id="248" w:name="_Toc284663423"/>
      <w:r w:rsidRPr="006F43ED">
        <w:rPr>
          <w:sz w:val="22"/>
          <w:szCs w:val="22"/>
        </w:rPr>
        <w:t>Элементы теории множеств и математической логики</w:t>
      </w:r>
      <w:bookmarkEnd w:id="246"/>
      <w:bookmarkEnd w:id="247"/>
      <w:bookmarkEnd w:id="248"/>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49" w:name="_Toc405513919"/>
      <w:bookmarkStart w:id="250" w:name="_Toc284662797"/>
      <w:bookmarkStart w:id="251" w:name="_Toc284663424"/>
      <w:r w:rsidRPr="006F43ED">
        <w:rPr>
          <w:sz w:val="22"/>
          <w:szCs w:val="22"/>
        </w:rPr>
        <w:t>Содержание курса математики в 5–6 классах</w:t>
      </w:r>
      <w:bookmarkEnd w:id="249"/>
      <w:bookmarkEnd w:id="250"/>
      <w:bookmarkEnd w:id="251"/>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1.75pt;height:21pt" o:ole="">
            <v:imagedata r:id="rId34" o:title=""/>
          </v:shape>
          <o:OLEObject Type="Embed" ProgID="Equation.DSMT4" ShapeID="_x0000_i1036" DrawAspect="Content" ObjectID="_1607422532" r:id="rId35"/>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2" w:name="_Toc405513920"/>
      <w:bookmarkStart w:id="253" w:name="_Toc284662798"/>
      <w:bookmarkStart w:id="254" w:name="_Toc284663425"/>
      <w:r w:rsidRPr="006F43ED">
        <w:rPr>
          <w:sz w:val="22"/>
          <w:szCs w:val="22"/>
        </w:rPr>
        <w:t>Содержание курса математики в 7–9 классах</w:t>
      </w:r>
      <w:bookmarkEnd w:id="252"/>
      <w:bookmarkEnd w:id="253"/>
      <w:bookmarkEnd w:id="254"/>
    </w:p>
    <w:p w:rsidR="00403DD3" w:rsidRPr="006F43ED" w:rsidRDefault="00403DD3" w:rsidP="00902E25">
      <w:pPr>
        <w:pStyle w:val="3"/>
        <w:spacing w:before="0" w:beforeAutospacing="0" w:after="0" w:afterAutospacing="0" w:line="360" w:lineRule="auto"/>
        <w:ind w:firstLine="709"/>
        <w:jc w:val="both"/>
        <w:rPr>
          <w:sz w:val="22"/>
          <w:szCs w:val="22"/>
        </w:rPr>
      </w:pPr>
      <w:bookmarkStart w:id="255" w:name="_Toc405513921"/>
      <w:bookmarkStart w:id="256" w:name="_Toc284662799"/>
      <w:bookmarkStart w:id="257" w:name="_Toc284663426"/>
      <w:r w:rsidRPr="006F43ED">
        <w:rPr>
          <w:sz w:val="22"/>
          <w:szCs w:val="22"/>
        </w:rPr>
        <w:t>Алгебра</w:t>
      </w:r>
      <w:bookmarkEnd w:id="255"/>
      <w:bookmarkEnd w:id="256"/>
      <w:bookmarkEnd w:id="257"/>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25pt;height:18.75pt" o:ole="">
            <v:imagedata r:id="rId36" o:title=""/>
          </v:shape>
          <o:OLEObject Type="Embed" ProgID="Equation.DSMT4" ShapeID="_x0000_i1037" DrawAspect="Content" ObjectID="_1607422533" r:id="rId37"/>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7pt;height:21pt" o:ole="">
            <v:imagedata r:id="rId12" o:title=""/>
          </v:shape>
          <o:OLEObject Type="Embed" ProgID="Equation.DSMT4" ShapeID="_x0000_i1038" DrawAspect="Content" ObjectID="_1607422534" r:id="rId38"/>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25pt;height:21pt" o:ole="">
            <v:imagedata r:id="rId14" o:title=""/>
          </v:shape>
          <o:OLEObject Type="Embed" ProgID="Equation.DSMT4" ShapeID="_x0000_i1039" DrawAspect="Content" ObjectID="_1607422535" r:id="rId39"/>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я вида </w:t>
      </w:r>
      <w:r w:rsidRPr="006F43ED">
        <w:rPr>
          <w:rFonts w:ascii="Times New Roman" w:hAnsi="Times New Roman"/>
          <w:position w:val="-6"/>
        </w:rPr>
        <w:object w:dxaOrig="700" w:dyaOrig="360">
          <v:shape id="_x0000_i1040" type="#_x0000_t75" style="width:36pt;height:18.75pt" o:ole="">
            <v:imagedata r:id="rId40" o:title=""/>
          </v:shape>
          <o:OLEObject Type="Embed" ProgID="Equation.DSMT4" ShapeID="_x0000_i1040" DrawAspect="Content" ObjectID="_1607422536" r:id="rId41"/>
        </w:object>
      </w:r>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0.75pt;height:30.75pt" o:ole="">
            <v:imagedata r:id="rId42" o:title=""/>
          </v:shape>
          <o:OLEObject Type="Embed" ProgID="Equation.DSMT4" ShapeID="_x0000_i1041" DrawAspect="Content" ObjectID="_1607422537" r:id="rId43"/>
        </w:object>
      </w:r>
      <w:r w:rsidR="00DD0506"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ru-RU"/>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DD0506" w:rsidRPr="006F43ED">
        <w:rPr>
          <w:rFonts w:ascii="Times New Roman" w:eastAsia="Times New Roman" w:hAnsi="Times New Roman"/>
        </w:rPr>
        <w:fldChar w:fldCharType="separate"/>
      </w:r>
      <w:r w:rsidR="00E21C75">
        <w:rPr>
          <w:rFonts w:ascii="Times New Roman" w:hAnsi="Times New Roman"/>
          <w:noProof/>
          <w:position w:val="-15"/>
          <w:lang w:eastAsia="ru-RU"/>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DD0506"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7.25pt;height:16.5pt" o:ole="">
            <v:imagedata r:id="rId45" o:title=""/>
          </v:shape>
          <o:OLEObject Type="Embed" ProgID="Equation.DSMT4" ShapeID="_x0000_i1042" DrawAspect="Content" ObjectID="_1607422538" r:id="rId46"/>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25pt;height:17.25pt" o:ole="">
            <v:imagedata r:id="rId27" o:title=""/>
          </v:shape>
          <o:OLEObject Type="Embed" ProgID="Equation.DSMT4" ShapeID="_x0000_i1043" DrawAspect="Content" ObjectID="_1607422539" r:id="rId47"/>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pt;height:30.75pt" o:ole="">
            <v:imagedata r:id="rId18" o:title=""/>
          </v:shape>
          <o:OLEObject Type="Embed" ProgID="Equation.DSMT4" ShapeID="_x0000_i1044" DrawAspect="Content" ObjectID="_1607422540" r:id="rId48"/>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39.75pt;height:17.25pt" o:ole="">
            <v:imagedata r:id="rId20" o:title=""/>
          </v:shape>
          <o:OLEObject Type="Embed" ProgID="Equation.DSMT4" ShapeID="_x0000_i1045" DrawAspect="Content" ObjectID="_1607422541" r:id="rId49"/>
        </w:object>
      </w:r>
      <w:r w:rsidR="00DD0506" w:rsidRPr="006F43ED">
        <w:rPr>
          <w:rFonts w:ascii="Times New Roman" w:hAnsi="Times New Roman"/>
        </w:rPr>
        <w:fldChar w:fldCharType="begin"/>
      </w:r>
      <w:r w:rsidRPr="006F43ED">
        <w:rPr>
          <w:rFonts w:ascii="Times New Roman" w:hAnsi="Times New Roman"/>
        </w:rPr>
        <w:instrText xml:space="preserve"> QUOTE  </w:instrText>
      </w:r>
      <w:r w:rsidR="00DD0506"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25pt;height:17.25pt" o:ole="">
            <v:imagedata r:id="rId22" o:title=""/>
          </v:shape>
          <o:OLEObject Type="Embed" ProgID="Equation.DSMT4" ShapeID="_x0000_i1046" DrawAspect="Content" ObjectID="_1607422542" r:id="rId50"/>
        </w:object>
      </w:r>
      <w:fldSimple w:instr="">
        <w:r w:rsidR="00E21C75">
          <w:rPr>
            <w:rFonts w:ascii="Times New Roman" w:eastAsia="Times New Roman" w:hAnsi="Times New Roman"/>
            <w:noProof/>
            <w:position w:val="-10"/>
            <w:lang w:eastAsia="ru-RU"/>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25pt;height:17.25pt" o:ole="">
            <v:imagedata r:id="rId25" o:title=""/>
          </v:shape>
          <o:OLEObject Type="Embed" ProgID="Equation.DSMT4" ShapeID="_x0000_i1047" DrawAspect="Content" ObjectID="_1607422543" r:id="rId51"/>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8" w:name="_Toc405513922"/>
      <w:bookmarkStart w:id="259" w:name="_Toc284662800"/>
      <w:bookmarkStart w:id="260" w:name="_Toc284663427"/>
      <w:r w:rsidRPr="006F43ED">
        <w:rPr>
          <w:sz w:val="22"/>
          <w:szCs w:val="22"/>
        </w:rPr>
        <w:t>Статистика и теория вероятностей</w:t>
      </w:r>
      <w:bookmarkEnd w:id="258"/>
      <w:bookmarkEnd w:id="259"/>
      <w:bookmarkEnd w:id="260"/>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1" w:name="_Toc405513923"/>
      <w:bookmarkStart w:id="262" w:name="_Toc284662801"/>
      <w:bookmarkStart w:id="263" w:name="_Toc284663428"/>
      <w:r w:rsidRPr="006F43ED">
        <w:rPr>
          <w:sz w:val="22"/>
          <w:szCs w:val="22"/>
        </w:rPr>
        <w:t>Геометрия</w:t>
      </w:r>
      <w:bookmarkEnd w:id="261"/>
      <w:bookmarkEnd w:id="262"/>
      <w:bookmarkEnd w:id="263"/>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сть прямых</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Признаки и свойства параллельных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к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до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4" w:name="_Toc405513924"/>
      <w:bookmarkStart w:id="265" w:name="_Toc284662802"/>
      <w:bookmarkStart w:id="266" w:name="_Toc284663429"/>
      <w:r w:rsidRPr="006F43ED">
        <w:rPr>
          <w:sz w:val="22"/>
          <w:szCs w:val="22"/>
        </w:rPr>
        <w:t>История математики</w:t>
      </w:r>
      <w:bookmarkEnd w:id="264"/>
      <w:bookmarkEnd w:id="265"/>
      <w:bookmarkEnd w:id="266"/>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7" w:name="_Toc409691709"/>
      <w:bookmarkStart w:id="268" w:name="_Toc410654034"/>
      <w:bookmarkStart w:id="269" w:name="_Toc414553245"/>
      <w:bookmarkEnd w:id="245"/>
      <w:r w:rsidRPr="006F43ED">
        <w:rPr>
          <w:sz w:val="22"/>
          <w:szCs w:val="22"/>
        </w:rPr>
        <w:t xml:space="preserve">2.2.2.9. </w:t>
      </w:r>
      <w:r w:rsidR="00B540EE" w:rsidRPr="006F43ED">
        <w:rPr>
          <w:sz w:val="22"/>
          <w:szCs w:val="22"/>
        </w:rPr>
        <w:t>Информатика</w:t>
      </w:r>
      <w:bookmarkEnd w:id="267"/>
      <w:bookmarkEnd w:id="268"/>
      <w:bookmarkEnd w:id="269"/>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2"/>
        </w:rPr>
        <w:t>двоичну</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восьмеричную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Условный оператор: полная и неполная формы. </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r w:rsidRPr="006F43ED">
        <w:rPr>
          <w:rFonts w:ascii="Times New Roman" w:hAnsi="Times New Roman"/>
          <w:spacing w:val="1"/>
        </w:rPr>
        <w:t>Интернет-данные</w:t>
      </w:r>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r w:rsidRPr="006F43ED">
        <w:rPr>
          <w:rFonts w:ascii="Times New Roman" w:hAnsi="Times New Roman"/>
          <w:spacing w:val="1"/>
        </w:rPr>
        <w:t>Интернет-сервисы</w:t>
      </w:r>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0" w:name="_Toc409691710"/>
      <w:bookmarkStart w:id="271" w:name="_Toc410654035"/>
      <w:bookmarkStart w:id="272" w:name="_Toc414553246"/>
      <w:r w:rsidRPr="006F43ED">
        <w:rPr>
          <w:sz w:val="22"/>
        </w:rPr>
        <w:t xml:space="preserve">2.2.2.10. </w:t>
      </w:r>
      <w:r w:rsidR="00B540EE" w:rsidRPr="006F43ED">
        <w:rPr>
          <w:sz w:val="22"/>
        </w:rPr>
        <w:t>Физика</w:t>
      </w:r>
      <w:bookmarkEnd w:id="270"/>
      <w:bookmarkEnd w:id="271"/>
      <w:bookmarkEnd w:id="272"/>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F43ED">
        <w:rPr>
          <w:rFonts w:ascii="Times New Roman" w:hAnsi="Times New Roman"/>
          <w:color w:val="000000"/>
        </w:rPr>
        <w:t>естественно-научные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электромагнитные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3" w:name="_Toc409691711"/>
      <w:bookmarkStart w:id="274" w:name="_Toc410654036"/>
      <w:bookmarkStart w:id="275" w:name="_Toc414553247"/>
      <w:r w:rsidRPr="006F43ED">
        <w:rPr>
          <w:sz w:val="22"/>
        </w:rPr>
        <w:t xml:space="preserve">2.2.2.11. </w:t>
      </w:r>
      <w:r w:rsidR="00B540EE" w:rsidRPr="006F43ED">
        <w:rPr>
          <w:sz w:val="22"/>
        </w:rPr>
        <w:t>Биология</w:t>
      </w:r>
      <w:bookmarkEnd w:id="273"/>
      <w:bookmarkEnd w:id="274"/>
      <w:bookmarkEnd w:id="275"/>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6F43ED">
        <w:rPr>
          <w:rFonts w:ascii="Times New Roman" w:hAnsi="Times New Roman"/>
        </w:rPr>
        <w:t xml:space="preserve"> и научно аргументировать полученные выводы.</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Кишечнополостны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Общая характеристика типа Кишечнополостные. Регенерация. Происхождение и значение Кишечнополостных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7" w:name="page11"/>
      <w:bookmarkEnd w:id="277"/>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8" w:name="page15"/>
      <w:bookmarkEnd w:id="278"/>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9" w:name="page17"/>
      <w:bookmarkEnd w:id="279"/>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0" w:name="page19"/>
      <w:bookmarkEnd w:id="280"/>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1" w:name="page23"/>
      <w:bookmarkEnd w:id="281"/>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2" w:name="page25"/>
      <w:bookmarkEnd w:id="282"/>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3" w:name="page27"/>
      <w:bookmarkEnd w:id="283"/>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4" w:name="_Toc409691712"/>
      <w:bookmarkStart w:id="285" w:name="_Toc410654037"/>
      <w:bookmarkStart w:id="286" w:name="_Toc414553248"/>
      <w:r w:rsidRPr="006F43ED">
        <w:rPr>
          <w:sz w:val="22"/>
        </w:rPr>
        <w:t xml:space="preserve">2.2.2.12. </w:t>
      </w:r>
      <w:r w:rsidR="00B540EE" w:rsidRPr="006F43ED">
        <w:rPr>
          <w:sz w:val="22"/>
        </w:rPr>
        <w:t>Химия</w:t>
      </w:r>
      <w:bookmarkEnd w:id="284"/>
      <w:bookmarkEnd w:id="285"/>
      <w:bookmarkEnd w:id="286"/>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ии ио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7" w:name="_Toc409691713"/>
      <w:bookmarkStart w:id="288" w:name="_Toc410654038"/>
      <w:bookmarkStart w:id="289" w:name="_Toc414553249"/>
      <w:r w:rsidRPr="006F43ED">
        <w:rPr>
          <w:sz w:val="22"/>
        </w:rPr>
        <w:t xml:space="preserve">2.2.2.13. </w:t>
      </w:r>
      <w:r w:rsidR="00B540EE" w:rsidRPr="006F43ED">
        <w:rPr>
          <w:sz w:val="22"/>
        </w:rPr>
        <w:t>Изобразительное искусство</w:t>
      </w:r>
      <w:bookmarkEnd w:id="287"/>
      <w:bookmarkEnd w:id="288"/>
      <w:bookmarkEnd w:id="28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0" w:name="_Toc409691714"/>
    </w:p>
    <w:p w:rsidR="00B540EE" w:rsidRPr="006F43ED" w:rsidRDefault="00F17097" w:rsidP="0012121B">
      <w:pPr>
        <w:pStyle w:val="4"/>
        <w:rPr>
          <w:sz w:val="22"/>
        </w:rPr>
      </w:pPr>
      <w:bookmarkStart w:id="291" w:name="_Toc410654039"/>
      <w:bookmarkStart w:id="292" w:name="_Toc414553250"/>
      <w:r w:rsidRPr="006F43ED">
        <w:rPr>
          <w:sz w:val="22"/>
        </w:rPr>
        <w:t xml:space="preserve">2.2.2.14. </w:t>
      </w:r>
      <w:r w:rsidR="00B540EE" w:rsidRPr="006F43ED">
        <w:rPr>
          <w:sz w:val="22"/>
        </w:rPr>
        <w:t>Музыка</w:t>
      </w:r>
      <w:bookmarkEnd w:id="290"/>
      <w:bookmarkEnd w:id="291"/>
      <w:bookmarkEnd w:id="292"/>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r w:rsidRPr="006F43ED">
        <w:rPr>
          <w:rFonts w:ascii="Times New Roman" w:hAnsi="Times New Roman"/>
          <w:b/>
        </w:rPr>
        <w:t>Х-</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Гайдн, В. Моцарт, Л. Бетховен). 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 xml:space="preserve">Григ).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 .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Бах. Маленькая прелюдия для органа соль минор (</w:t>
      </w:r>
      <w:r w:rsidR="00007D82" w:rsidRPr="006F43ED">
        <w:rPr>
          <w:rFonts w:ascii="Times New Roman" w:hAnsi="Times New Roman"/>
        </w:rPr>
        <w:t>обр. для ф-но. Д.Б. Кабалевского</w:t>
      </w:r>
      <w:r w:rsidR="00007D82" w:rsidRPr="006F43ED" w:rsidDel="00007D82">
        <w:rPr>
          <w:rFonts w:ascii="Times New Roman" w:hAnsi="Times New Roman"/>
        </w:rPr>
        <w:t xml:space="preserve"> </w:t>
      </w:r>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20)). Оратория «Страсти по Матфею» (ария альта № 47). Сюита № 2 (7 часть «Шутка»). И. Бах-Ф. Бузони. Чакона из Партиты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Опера «Кармен» (фрагменты: Увертюра, Хабанера из I д., </w:t>
      </w:r>
      <w:r w:rsidR="00007D82" w:rsidRPr="006F43ED">
        <w:rPr>
          <w:rFonts w:ascii="Times New Roman" w:hAnsi="Times New Roman"/>
        </w:rPr>
        <w:t>Сегедилья,С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Гаврилин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Журбин. Рок-опера «Орфей и Эвридика» (</w:t>
      </w:r>
      <w:r w:rsidR="00007D82" w:rsidRPr="006F43ED">
        <w:rPr>
          <w:rFonts w:ascii="Times New Roman" w:hAnsi="Times New Roman"/>
        </w:rPr>
        <w:t>(фрагменты по усмотрению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Морозов. Балет «Айболит»</w:t>
      </w:r>
      <w:r w:rsidR="00007D82" w:rsidRPr="006F43ED">
        <w:rPr>
          <w:rFonts w:ascii="Times New Roman" w:hAnsi="Times New Roman"/>
        </w:rPr>
        <w:t xml:space="preserve"> </w:t>
      </w:r>
      <w:r w:rsidRPr="006F43ED">
        <w:rPr>
          <w:rFonts w:ascii="Times New Roman" w:hAnsi="Times New Roman"/>
        </w:rPr>
        <w:t>(фрагменты: Полечка, Морское плавание, Галоп)</w:t>
      </w:r>
      <w:r w:rsidR="00007D82"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А. Моцарт. Фантазия для фортепиано до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 (э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Симфония № 40. Симфония № 41 (фрагмент ΙΙ ч.).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Сценическая кантата для певцов, хора и оркестра «Кармина Бурана». (</w:t>
      </w:r>
      <w:r w:rsidR="0055194B" w:rsidRPr="006F43ED">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Концерт для скрипки с орк.</w:t>
      </w:r>
      <w:r w:rsidR="0076495E" w:rsidRPr="006F43ED">
        <w:rPr>
          <w:rFonts w:ascii="Times New Roman" w:hAnsi="Times New Roman"/>
        </w:rPr>
        <w:t xml:space="preserve"> </w:t>
      </w:r>
      <w:r w:rsidRPr="006F43ED">
        <w:rPr>
          <w:rFonts w:ascii="Times New Roman" w:hAnsi="Times New Roman"/>
        </w:rPr>
        <w:t>(I ч., II ч., ΙΙΙ ч.). 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Ф. Шопен. Вальс № 6 (ре бемоль мажор). Вальс № 7 (до диез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до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3" w:name="_Toc409691715"/>
    </w:p>
    <w:p w:rsidR="00B540EE" w:rsidRPr="006F43ED" w:rsidRDefault="00F17097" w:rsidP="0012121B">
      <w:pPr>
        <w:pStyle w:val="4"/>
        <w:rPr>
          <w:sz w:val="22"/>
        </w:rPr>
      </w:pPr>
      <w:bookmarkStart w:id="294" w:name="_Toc410654040"/>
      <w:bookmarkStart w:id="295" w:name="_Toc414553251"/>
      <w:r w:rsidRPr="006F43ED">
        <w:rPr>
          <w:sz w:val="22"/>
        </w:rPr>
        <w:t xml:space="preserve">2.2.2.15. </w:t>
      </w:r>
      <w:r w:rsidR="00B540EE" w:rsidRPr="006F43ED">
        <w:rPr>
          <w:sz w:val="22"/>
        </w:rPr>
        <w:t>Технология</w:t>
      </w:r>
      <w:bookmarkEnd w:id="293"/>
      <w:bookmarkEnd w:id="294"/>
      <w:bookmarkEnd w:id="295"/>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r w:rsidRPr="006F43ED">
        <w:rPr>
          <w:rFonts w:ascii="Times New Roman" w:hAnsi="Times New Roman"/>
        </w:rPr>
        <w:t>В рамках внеурочной деятельности активность обучающихся связан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3"/>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в рамках избранного обучающимся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6" w:name="_Toc409691716"/>
      <w:bookmarkStart w:id="297" w:name="_Toc410654041"/>
      <w:bookmarkStart w:id="298" w:name="_Toc414553252"/>
      <w:r w:rsidRPr="006F43ED">
        <w:rPr>
          <w:sz w:val="22"/>
        </w:rPr>
        <w:t xml:space="preserve">2.2.2.16. </w:t>
      </w:r>
      <w:r w:rsidR="00B540EE" w:rsidRPr="006F43ED">
        <w:rPr>
          <w:sz w:val="22"/>
        </w:rPr>
        <w:t>Физическая культура</w:t>
      </w:r>
      <w:bookmarkEnd w:id="296"/>
      <w:bookmarkEnd w:id="297"/>
      <w:bookmarkEnd w:id="298"/>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4"/>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5"/>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299" w:name="_Toc409691717"/>
      <w:bookmarkStart w:id="300" w:name="_Toc410654042"/>
      <w:bookmarkStart w:id="301" w:name="_Toc414553253"/>
      <w:r w:rsidRPr="006F43ED">
        <w:rPr>
          <w:sz w:val="22"/>
        </w:rPr>
        <w:t xml:space="preserve">2.2.2.17. </w:t>
      </w:r>
      <w:r w:rsidR="00B540EE" w:rsidRPr="006F43ED">
        <w:rPr>
          <w:sz w:val="22"/>
        </w:rPr>
        <w:t>Основы безопасности жизнедеятельности</w:t>
      </w:r>
      <w:bookmarkEnd w:id="299"/>
      <w:bookmarkEnd w:id="300"/>
      <w:bookmarkEnd w:id="301"/>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Освоение и понимание учебного предмета «Основы безопасности жизнедеятельности» направлено на:</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спитание у обучающихся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2" w:name="_Toc406059050"/>
      <w:bookmarkStart w:id="303" w:name="_Toc409691718"/>
    </w:p>
    <w:p w:rsidR="00B540EE" w:rsidRPr="006F43ED" w:rsidRDefault="001341D0" w:rsidP="00436EB5">
      <w:pPr>
        <w:pStyle w:val="2"/>
        <w:jc w:val="center"/>
        <w:rPr>
          <w:sz w:val="22"/>
          <w:szCs w:val="22"/>
        </w:rPr>
      </w:pPr>
      <w:bookmarkStart w:id="304" w:name="_Toc410654043"/>
      <w:bookmarkStart w:id="305" w:name="_Toc414553254"/>
      <w:r w:rsidRPr="006F43ED">
        <w:rPr>
          <w:sz w:val="22"/>
          <w:szCs w:val="22"/>
        </w:rPr>
        <w:t xml:space="preserve">2.3. </w:t>
      </w:r>
      <w:r w:rsidR="00B540EE" w:rsidRPr="006F43ED">
        <w:rPr>
          <w:sz w:val="22"/>
          <w:szCs w:val="22"/>
        </w:rPr>
        <w:t>Программа воспитания и социализации обучающихся</w:t>
      </w:r>
      <w:bookmarkEnd w:id="302"/>
      <w:bookmarkEnd w:id="303"/>
      <w:bookmarkEnd w:id="304"/>
      <w:bookmarkEnd w:id="305"/>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н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6" w:name="_Toc410654044"/>
      <w:bookmarkStart w:id="307" w:name="_Toc284662818"/>
      <w:bookmarkStart w:id="308" w:name="_Toc284663445"/>
      <w:bookmarkStart w:id="309" w:name="_Toc414553255"/>
      <w:bookmarkStart w:id="310"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6"/>
      <w:bookmarkEnd w:id="307"/>
      <w:bookmarkEnd w:id="308"/>
      <w:bookmarkEnd w:id="30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1" w:name="_Toc410654045"/>
      <w:bookmarkStart w:id="312" w:name="_Toc414553256"/>
      <w:r w:rsidRPr="006F43ED">
        <w:rPr>
          <w:sz w:val="22"/>
          <w:szCs w:val="22"/>
        </w:rPr>
        <w:t>социализации обучающихся</w:t>
      </w:r>
      <w:bookmarkEnd w:id="310"/>
      <w:bookmarkEnd w:id="311"/>
      <w:bookmarkEnd w:id="31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Задачи духовно-нравственного развития, воспитания и социализации обучающихся</w:t>
      </w:r>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2"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r w:rsidRPr="006F43ED">
        <w:rPr>
          <w:rFonts w:ascii="Times New Roman" w:hAnsi="Times New Roman"/>
          <w:b/>
        </w:rPr>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3" w:name="_Toc414553257"/>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F43ED">
        <w:rPr>
          <w:b w:val="0"/>
          <w:sz w:val="22"/>
          <w:szCs w:val="22"/>
        </w:rPr>
        <w:t xml:space="preserve">(ФГОС ООО: Раздел </w:t>
      </w:r>
      <w:r w:rsidR="00B67BC2" w:rsidRPr="006F43ED">
        <w:rPr>
          <w:b w:val="0"/>
          <w:sz w:val="22"/>
          <w:szCs w:val="22"/>
          <w:lang w:val="en-US"/>
        </w:rPr>
        <w:t>IV</w:t>
      </w:r>
      <w:r w:rsidR="00B67BC2" w:rsidRPr="006F43ED">
        <w:rPr>
          <w:b w:val="0"/>
          <w:sz w:val="22"/>
          <w:szCs w:val="22"/>
        </w:rPr>
        <w:t>. Требования к результатам освоения образовательной программы основного общего образования, п. 24).</w:t>
      </w:r>
      <w:bookmarkEnd w:id="313"/>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4" w:name="_Toc409691720"/>
      <w:bookmarkStart w:id="315" w:name="_Toc410654046"/>
      <w:bookmarkStart w:id="316"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4"/>
      <w:bookmarkEnd w:id="315"/>
      <w:r w:rsidRPr="006F43ED">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6"/>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обучающихся;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w:t>
      </w:r>
      <w:r w:rsidR="00F2369C">
        <w:rPr>
          <w:rFonts w:ascii="Times New Roman" w:hAnsi="Times New Roman"/>
          <w:b/>
        </w:rPr>
        <w:t>РУГЕЛЬДИНСКАЯ</w:t>
      </w:r>
      <w:r w:rsidR="00F8458E">
        <w:rPr>
          <w:rFonts w:ascii="Times New Roman" w:hAnsi="Times New Roman"/>
          <w:b/>
        </w:rPr>
        <w:t xml:space="preserve"> СОШ»</w:t>
      </w:r>
      <w:r w:rsidRPr="006F43ED">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7" w:name="_Toc410654047"/>
      <w:bookmarkStart w:id="318" w:name="_Toc409691721"/>
      <w:bookmarkStart w:id="319"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t xml:space="preserve">2.3.3. </w:t>
      </w:r>
      <w:r w:rsidR="00B540EE" w:rsidRPr="006F43ED">
        <w:rPr>
          <w:sz w:val="22"/>
          <w:szCs w:val="22"/>
        </w:rPr>
        <w:t>Содержание, виды деятельности и формы занятий с обучающимися</w:t>
      </w:r>
      <w:bookmarkEnd w:id="317"/>
      <w:r w:rsidR="00B540EE" w:rsidRPr="006F43ED">
        <w:rPr>
          <w:sz w:val="22"/>
          <w:szCs w:val="22"/>
        </w:rPr>
        <w:t xml:space="preserve"> </w:t>
      </w:r>
      <w:bookmarkStart w:id="320" w:name="_Toc410654048"/>
      <w:r w:rsidR="00B540EE" w:rsidRPr="006F43ED">
        <w:rPr>
          <w:sz w:val="22"/>
          <w:szCs w:val="22"/>
        </w:rPr>
        <w:t>(по направлениям духовно-нравственного развития, воспитания и</w:t>
      </w:r>
      <w:bookmarkEnd w:id="320"/>
      <w:r w:rsidR="00B540EE" w:rsidRPr="006F43ED">
        <w:rPr>
          <w:sz w:val="22"/>
          <w:szCs w:val="22"/>
        </w:rPr>
        <w:t xml:space="preserve"> </w:t>
      </w:r>
      <w:bookmarkStart w:id="321" w:name="_Toc410654049"/>
      <w:r w:rsidR="00B540EE" w:rsidRPr="006F43ED">
        <w:rPr>
          <w:sz w:val="22"/>
          <w:szCs w:val="22"/>
        </w:rPr>
        <w:t>социализации обучающихся)</w:t>
      </w:r>
      <w:bookmarkEnd w:id="318"/>
      <w:bookmarkEnd w:id="319"/>
      <w:bookmarkEnd w:id="321"/>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в сферу общественной самоорганизации</w:t>
      </w:r>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обучающегося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2" w:name="_Toc410654050"/>
      <w:bookmarkStart w:id="323" w:name="_Toc414553260"/>
      <w:bookmarkStart w:id="324"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2"/>
      <w:bookmarkEnd w:id="323"/>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5" w:name="_Toc410654051"/>
      <w:bookmarkStart w:id="326" w:name="_Toc410703053"/>
      <w:bookmarkStart w:id="327" w:name="_Toc414553261"/>
      <w:r w:rsidRPr="006F43ED">
        <w:rPr>
          <w:sz w:val="22"/>
          <w:szCs w:val="22"/>
        </w:rPr>
        <w:t>профессиональной ориентации обучающихся</w:t>
      </w:r>
      <w:bookmarkEnd w:id="324"/>
      <w:bookmarkEnd w:id="325"/>
      <w:bookmarkEnd w:id="326"/>
      <w:bookmarkEnd w:id="32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8" w:name="_Toc414553262"/>
      <w:bookmarkStart w:id="329" w:name="_Toc410654052"/>
      <w:bookmarkStart w:id="330"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8"/>
    </w:p>
    <w:bookmarkEnd w:id="329"/>
    <w:bookmarkEnd w:id="330"/>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1" w:name="_Toc410654056"/>
      <w:bookmarkStart w:id="332" w:name="_Toc414553263"/>
      <w:bookmarkStart w:id="333"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1"/>
      <w:bookmarkEnd w:id="332"/>
    </w:p>
    <w:p w:rsidR="00B540EE" w:rsidRPr="006F43ED" w:rsidRDefault="00FA53E2" w:rsidP="00FA53E2">
      <w:pPr>
        <w:pStyle w:val="3"/>
        <w:widowControl w:val="0"/>
        <w:spacing w:before="0" w:beforeAutospacing="0" w:after="0" w:afterAutospacing="0" w:line="360" w:lineRule="auto"/>
        <w:jc w:val="center"/>
        <w:rPr>
          <w:sz w:val="22"/>
          <w:szCs w:val="22"/>
        </w:rPr>
      </w:pPr>
      <w:bookmarkStart w:id="334" w:name="_Toc410654057"/>
      <w:bookmarkStart w:id="335" w:name="_Toc414553264"/>
      <w:r w:rsidRPr="006F43ED">
        <w:rPr>
          <w:sz w:val="22"/>
          <w:szCs w:val="22"/>
        </w:rPr>
        <w:t xml:space="preserve">социализации </w:t>
      </w:r>
      <w:r w:rsidR="00B540EE" w:rsidRPr="006F43ED">
        <w:rPr>
          <w:sz w:val="22"/>
          <w:szCs w:val="22"/>
        </w:rPr>
        <w:t>обучающихся</w:t>
      </w:r>
      <w:bookmarkEnd w:id="333"/>
      <w:bookmarkEnd w:id="334"/>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5"/>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и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6" w:name="_Toc410654058"/>
      <w:bookmarkStart w:id="337" w:name="_Toc284663454"/>
      <w:bookmarkStart w:id="338" w:name="_Toc414553265"/>
      <w:bookmarkStart w:id="339"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6"/>
      <w:bookmarkEnd w:id="337"/>
      <w:bookmarkEnd w:id="338"/>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0" w:name="_Toc410654059"/>
      <w:bookmarkStart w:id="341" w:name="_Toc410703058"/>
      <w:bookmarkStart w:id="342" w:name="_Toc414553266"/>
      <w:r w:rsidRPr="006F43ED">
        <w:rPr>
          <w:sz w:val="22"/>
          <w:szCs w:val="22"/>
        </w:rPr>
        <w:t>целесообразного, здорового и безопасного образа жизни</w:t>
      </w:r>
      <w:bookmarkEnd w:id="339"/>
      <w:bookmarkEnd w:id="340"/>
      <w:bookmarkEnd w:id="341"/>
      <w:bookmarkEnd w:id="34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обучающих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6F43ED">
        <w:rPr>
          <w:rFonts w:ascii="Times New Roman" w:hAnsi="Times New Roman"/>
        </w:rPr>
        <w:t>.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3" w:name="_Toc410654060"/>
      <w:bookmarkStart w:id="344" w:name="_Toc284662829"/>
      <w:bookmarkStart w:id="345" w:name="_Toc284663456"/>
      <w:bookmarkStart w:id="346" w:name="_Toc414553267"/>
      <w:bookmarkStart w:id="347"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в области непрерывного экологического</w:t>
      </w:r>
      <w:bookmarkEnd w:id="343"/>
      <w:bookmarkEnd w:id="344"/>
      <w:bookmarkEnd w:id="345"/>
      <w:bookmarkEnd w:id="346"/>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8" w:name="_Toc410654061"/>
      <w:bookmarkStart w:id="349" w:name="_Toc410703060"/>
      <w:bookmarkStart w:id="350" w:name="_Toc414553268"/>
      <w:r w:rsidRPr="006F43ED">
        <w:rPr>
          <w:sz w:val="22"/>
          <w:szCs w:val="22"/>
        </w:rPr>
        <w:t>здоровьесберегающего образования обучающихся</w:t>
      </w:r>
      <w:bookmarkEnd w:id="347"/>
      <w:bookmarkEnd w:id="348"/>
      <w:bookmarkEnd w:id="349"/>
      <w:bookmarkEnd w:id="350"/>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1" w:name="_Toc410654062"/>
      <w:bookmarkStart w:id="352" w:name="_Toc409691727"/>
      <w:bookmarkStart w:id="353"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4" w:name="_Toc410654063"/>
      <w:bookmarkEnd w:id="351"/>
      <w:r w:rsidRPr="006F43ED">
        <w:rPr>
          <w:sz w:val="22"/>
          <w:szCs w:val="22"/>
        </w:rPr>
        <w:t xml:space="preserve"> </w:t>
      </w:r>
      <w:r w:rsidR="00B540EE" w:rsidRPr="006F43ED">
        <w:rPr>
          <w:sz w:val="22"/>
          <w:szCs w:val="22"/>
        </w:rPr>
        <w:t>жизненной позиции обучающихся</w:t>
      </w:r>
      <w:bookmarkEnd w:id="352"/>
      <w:bookmarkEnd w:id="353"/>
      <w:bookmarkEnd w:id="354"/>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5" w:name="_Toc410654064"/>
      <w:bookmarkStart w:id="356" w:name="_Toc409691728"/>
      <w:bookmarkStart w:id="357"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5"/>
      <w:r w:rsidRPr="006F43ED">
        <w:rPr>
          <w:sz w:val="22"/>
          <w:szCs w:val="22"/>
        </w:rPr>
        <w:t xml:space="preserve"> </w:t>
      </w:r>
      <w:bookmarkStart w:id="358" w:name="_Toc410654065"/>
      <w:r w:rsidR="00B540EE" w:rsidRPr="006F43ED">
        <w:rPr>
          <w:sz w:val="22"/>
          <w:szCs w:val="22"/>
        </w:rPr>
        <w:t>организации в части духовно-нравственного развития, воспитания и</w:t>
      </w:r>
      <w:bookmarkEnd w:id="358"/>
      <w:r w:rsidR="00B540EE" w:rsidRPr="006F43ED">
        <w:rPr>
          <w:sz w:val="22"/>
          <w:szCs w:val="22"/>
        </w:rPr>
        <w:t xml:space="preserve"> </w:t>
      </w:r>
      <w:r w:rsidRPr="006F43ED">
        <w:rPr>
          <w:sz w:val="22"/>
          <w:szCs w:val="22"/>
        </w:rPr>
        <w:t xml:space="preserve"> </w:t>
      </w:r>
      <w:bookmarkStart w:id="359" w:name="_Toc410654066"/>
      <w:r w:rsidR="00B540EE" w:rsidRPr="006F43ED">
        <w:rPr>
          <w:sz w:val="22"/>
          <w:szCs w:val="22"/>
        </w:rPr>
        <w:t>социализации обучающихся</w:t>
      </w:r>
      <w:bookmarkEnd w:id="356"/>
      <w:bookmarkEnd w:id="357"/>
      <w:bookmarkEnd w:id="359"/>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0" w:name="_Toc410654067"/>
      <w:bookmarkStart w:id="361" w:name="_Toc409691729"/>
      <w:bookmarkStart w:id="362"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0"/>
      <w:r w:rsidRPr="006F43ED">
        <w:rPr>
          <w:sz w:val="22"/>
          <w:szCs w:val="22"/>
        </w:rPr>
        <w:t xml:space="preserve"> </w:t>
      </w:r>
      <w:bookmarkStart w:id="363" w:name="_Toc410654068"/>
      <w:r w:rsidR="00B540EE" w:rsidRPr="006F43ED">
        <w:rPr>
          <w:sz w:val="22"/>
          <w:szCs w:val="22"/>
        </w:rPr>
        <w:t>развития, воспитания и социализации обучающихся</w:t>
      </w:r>
      <w:bookmarkEnd w:id="361"/>
      <w:bookmarkEnd w:id="362"/>
      <w:bookmarkEnd w:id="363"/>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Мониторинг проводится педагогом-психологом и классным руководителем три раза в год: сентябре,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 диагностика личностного роста школьников (П.В. Степанова, Д.В.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Григорьев);</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4" w:name="_Toc410654069"/>
      <w:bookmarkStart w:id="365" w:name="_Toc414553272"/>
      <w:bookmarkStart w:id="366"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4"/>
      <w:r w:rsidR="00B540EE" w:rsidRPr="006F43ED">
        <w:rPr>
          <w:sz w:val="22"/>
          <w:szCs w:val="22"/>
        </w:rPr>
        <w:t xml:space="preserve"> </w:t>
      </w:r>
      <w:bookmarkStart w:id="367" w:name="_Toc410654070"/>
      <w:r w:rsidR="00B540EE" w:rsidRPr="006F43ED">
        <w:rPr>
          <w:sz w:val="22"/>
          <w:szCs w:val="22"/>
        </w:rPr>
        <w:t>воспитания и социализации обучающихся, формирования</w:t>
      </w:r>
      <w:bookmarkEnd w:id="365"/>
      <w:bookmarkEnd w:id="367"/>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8" w:name="_Toc410654071"/>
      <w:bookmarkStart w:id="369" w:name="_Toc284662835"/>
      <w:bookmarkStart w:id="370" w:name="_Toc284663462"/>
      <w:bookmarkStart w:id="371" w:name="_Toc414553273"/>
      <w:r w:rsidRPr="006F43ED">
        <w:rPr>
          <w:sz w:val="22"/>
          <w:szCs w:val="22"/>
        </w:rPr>
        <w:t>экологической культуры, культуры здорового и безопасного образа</w:t>
      </w:r>
      <w:bookmarkEnd w:id="368"/>
      <w:bookmarkEnd w:id="369"/>
      <w:bookmarkEnd w:id="370"/>
      <w:bookmarkEnd w:id="371"/>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2" w:name="_Toc410654072"/>
      <w:bookmarkStart w:id="373" w:name="_Toc414553274"/>
      <w:r w:rsidRPr="006F43ED">
        <w:rPr>
          <w:sz w:val="22"/>
          <w:szCs w:val="22"/>
        </w:rPr>
        <w:t>жизни обучающихся</w:t>
      </w:r>
      <w:bookmarkEnd w:id="366"/>
      <w:bookmarkEnd w:id="372"/>
      <w:bookmarkEnd w:id="37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4" w:name="_Toc406059068"/>
      <w:bookmarkStart w:id="375" w:name="_Toc409691732"/>
      <w:bookmarkStart w:id="376"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4"/>
      <w:bookmarkEnd w:id="375"/>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6"/>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7" w:name="_Toc406059069"/>
      <w:bookmarkStart w:id="378" w:name="_Toc409691733"/>
      <w:bookmarkStart w:id="379" w:name="_Toc410654074"/>
      <w:bookmarkStart w:id="380"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7"/>
      <w:r w:rsidR="00646A25" w:rsidRPr="006F43ED">
        <w:rPr>
          <w:sz w:val="22"/>
          <w:szCs w:val="22"/>
        </w:rPr>
        <w:t xml:space="preserve"> основного общего образования</w:t>
      </w:r>
      <w:bookmarkEnd w:id="378"/>
      <w:bookmarkEnd w:id="379"/>
      <w:bookmarkEnd w:id="380"/>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r w:rsidR="009F5731" w:rsidRPr="006F43ED">
        <w:rPr>
          <w:rFonts w:ascii="Times New Roman" w:hAnsi="Times New Roman"/>
        </w:rPr>
        <w:t xml:space="preserve"> ГКОУ «Гимназия –интернат МХО»</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м учебной нагрузки обучающихся;</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и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Время, отводимое на данную часть учебного плана, может быть использовано на:</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другие виды учебной, воспитательной, спортивной и иной деятельности обучающихся.</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9B73AA" w:rsidRPr="006F43ED" w:rsidRDefault="009B73AA" w:rsidP="009B73AA">
      <w:pPr>
        <w:jc w:val="center"/>
        <w:rPr>
          <w:rFonts w:ascii="Times New Roman" w:hAnsi="Times New Roman"/>
        </w:rPr>
      </w:pPr>
      <w:r w:rsidRPr="006F43ED">
        <w:rPr>
          <w:rFonts w:ascii="Times New Roman" w:hAnsi="Times New Roman"/>
          <w:b/>
        </w:rPr>
        <w:t>У Ч Е Б Н Ы Й   П Л А Н</w:t>
      </w:r>
    </w:p>
    <w:p w:rsidR="009B73AA" w:rsidRPr="006F43ED" w:rsidRDefault="00713B7A" w:rsidP="009B73AA">
      <w:pPr>
        <w:jc w:val="center"/>
        <w:rPr>
          <w:rFonts w:ascii="Times New Roman" w:hAnsi="Times New Roman"/>
          <w:b/>
        </w:rPr>
      </w:pPr>
      <w:r w:rsidRPr="00713B7A">
        <w:rPr>
          <w:rFonts w:ascii="Times New Roman" w:hAnsi="Times New Roman"/>
          <w:b/>
        </w:rPr>
        <w:t>МКОУ "</w:t>
      </w:r>
      <w:r w:rsidR="00F2369C">
        <w:rPr>
          <w:rFonts w:ascii="Times New Roman" w:hAnsi="Times New Roman"/>
          <w:b/>
        </w:rPr>
        <w:t>РУГЕЛЬДИНСКАЯ</w:t>
      </w:r>
      <w:r w:rsidRPr="00713B7A">
        <w:rPr>
          <w:rFonts w:ascii="Times New Roman" w:hAnsi="Times New Roman"/>
          <w:b/>
        </w:rPr>
        <w:t xml:space="preserve"> СОШ"</w:t>
      </w:r>
      <w:r w:rsidR="009B73AA" w:rsidRPr="006F43ED">
        <w:rPr>
          <w:rFonts w:ascii="Times New Roman" w:hAnsi="Times New Roman"/>
          <w:b/>
        </w:rPr>
        <w:t xml:space="preserve"> на 201</w:t>
      </w:r>
      <w:r w:rsidR="00011F9A" w:rsidRPr="006F43ED">
        <w:rPr>
          <w:rFonts w:ascii="Times New Roman" w:hAnsi="Times New Roman"/>
          <w:b/>
        </w:rPr>
        <w:t>6</w:t>
      </w:r>
      <w:r w:rsidR="009B73AA" w:rsidRPr="006F43ED">
        <w:rPr>
          <w:rFonts w:ascii="Times New Roman" w:hAnsi="Times New Roman"/>
          <w:b/>
        </w:rPr>
        <w:t>-201</w:t>
      </w:r>
      <w:r w:rsidR="00011F9A" w:rsidRPr="006F43ED">
        <w:rPr>
          <w:rFonts w:ascii="Times New Roman" w:hAnsi="Times New Roman"/>
          <w:b/>
        </w:rPr>
        <w:t>7</w:t>
      </w:r>
      <w:r w:rsidR="009B73AA" w:rsidRPr="006F43ED">
        <w:rPr>
          <w:rFonts w:ascii="Times New Roman" w:hAnsi="Times New Roman"/>
          <w:b/>
        </w:rPr>
        <w:t xml:space="preserve"> уч.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t>Кружковая работа (1-11 кл.) – 1,5 ст</w:t>
      </w:r>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t>№</w:t>
            </w:r>
          </w:p>
          <w:p w:rsidR="00713B7A" w:rsidRPr="000A2DFB" w:rsidRDefault="00713B7A" w:rsidP="00713B7A">
            <w:pPr>
              <w:pStyle w:val="5d"/>
              <w:shd w:val="clear" w:color="auto" w:fill="auto"/>
              <w:spacing w:before="180" w:line="210" w:lineRule="exact"/>
              <w:ind w:left="280"/>
              <w:jc w:val="left"/>
              <w:rPr>
                <w:sz w:val="24"/>
                <w:szCs w:val="24"/>
              </w:rPr>
            </w:pPr>
            <w:r w:rsidRPr="000A2DFB">
              <w:rPr>
                <w:rStyle w:val="afff9"/>
                <w:sz w:val="24"/>
                <w:szCs w:val="24"/>
              </w:rPr>
              <w:t>п/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1" w:name="_Toc406059071"/>
      <w:bookmarkStart w:id="382" w:name="_Toc409691735"/>
      <w:bookmarkStart w:id="383" w:name="_Toc410654075"/>
      <w:bookmarkStart w:id="384" w:name="_Toc414553285"/>
      <w:r w:rsidRPr="006F43ED">
        <w:rPr>
          <w:sz w:val="22"/>
          <w:szCs w:val="22"/>
        </w:rPr>
        <w:t>Система условий</w:t>
      </w:r>
      <w:r w:rsidR="0004126E" w:rsidRPr="006F43ED">
        <w:rPr>
          <w:sz w:val="22"/>
          <w:szCs w:val="22"/>
        </w:rPr>
        <w:t xml:space="preserve"> </w:t>
      </w:r>
      <w:bookmarkEnd w:id="381"/>
      <w:r w:rsidR="0004126E" w:rsidRPr="006F43ED">
        <w:rPr>
          <w:sz w:val="22"/>
          <w:szCs w:val="22"/>
        </w:rPr>
        <w:t>реализации основной образовательной программы</w:t>
      </w:r>
      <w:bookmarkStart w:id="385" w:name="_Toc409691736"/>
      <w:bookmarkEnd w:id="382"/>
      <w:bookmarkEnd w:id="383"/>
      <w:bookmarkEnd w:id="384"/>
    </w:p>
    <w:p w:rsidR="00FE74CD" w:rsidRPr="006F43ED" w:rsidRDefault="00F21876" w:rsidP="0012121B">
      <w:pPr>
        <w:pStyle w:val="2"/>
        <w:rPr>
          <w:sz w:val="22"/>
          <w:szCs w:val="22"/>
        </w:rPr>
      </w:pPr>
      <w:bookmarkStart w:id="386" w:name="_Toc414553286"/>
      <w:bookmarkEnd w:id="385"/>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п/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Учитель ИЗО</w:t>
            </w:r>
          </w:p>
        </w:tc>
        <w:tc>
          <w:tcPr>
            <w:tcW w:w="1380"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2</w:t>
            </w:r>
          </w:p>
        </w:tc>
        <w:tc>
          <w:tcPr>
            <w:tcW w:w="2637" w:type="dxa"/>
            <w:gridSpan w:val="2"/>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A72C0A">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3"/>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7" w:name="_Toc410654077"/>
      <w:bookmarkStart w:id="388" w:name="_Toc409691737"/>
      <w:bookmarkStart w:id="389"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7"/>
      <w:r w:rsidR="00B540EE" w:rsidRPr="006F43ED">
        <w:rPr>
          <w:sz w:val="22"/>
          <w:szCs w:val="22"/>
        </w:rPr>
        <w:t xml:space="preserve"> </w:t>
      </w:r>
      <w:bookmarkStart w:id="390" w:name="_Toc410654078"/>
      <w:r w:rsidR="00B540EE" w:rsidRPr="006F43ED">
        <w:rPr>
          <w:sz w:val="22"/>
          <w:szCs w:val="22"/>
        </w:rPr>
        <w:t>образовательной программы основного общего образования</w:t>
      </w:r>
      <w:bookmarkEnd w:id="388"/>
      <w:bookmarkEnd w:id="389"/>
      <w:bookmarkEnd w:id="390"/>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ГКОУ «Гимназия –и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r w:rsidRPr="006F43ED">
        <w:rPr>
          <w:rFonts w:ascii="Times New Roman" w:hAnsi="Times New Roman"/>
          <w:b/>
          <w:bCs/>
          <w:sz w:val="22"/>
          <w:szCs w:val="22"/>
        </w:rPr>
        <w:t>ПЛАН</w:t>
      </w:r>
    </w:p>
    <w:p w:rsidR="007137ED" w:rsidRPr="006F43ED" w:rsidRDefault="007137ED" w:rsidP="007137ED">
      <w:pPr>
        <w:pStyle w:val="a7"/>
        <w:spacing w:before="0" w:beforeAutospacing="0" w:after="0" w:afterAutospacing="0" w:line="276" w:lineRule="auto"/>
        <w:jc w:val="center"/>
        <w:rPr>
          <w:rFonts w:ascii="Times New Roman" w:hAnsi="Times New Roman"/>
          <w:sz w:val="22"/>
          <w:szCs w:val="22"/>
        </w:rPr>
      </w:pPr>
      <w:r w:rsidRPr="006F43ED">
        <w:rPr>
          <w:rFonts w:ascii="Times New Roman" w:hAnsi="Times New Roman"/>
          <w:b/>
          <w:bCs/>
          <w:sz w:val="22"/>
          <w:szCs w:val="22"/>
        </w:rPr>
        <w:t>методической работы по введению ФГОС ООО</w:t>
      </w:r>
    </w:p>
    <w:p w:rsidR="007137ED" w:rsidRPr="006F43ED" w:rsidRDefault="00AC755A" w:rsidP="007137ED">
      <w:pPr>
        <w:pStyle w:val="a7"/>
        <w:spacing w:before="0" w:beforeAutospacing="0" w:after="0" w:afterAutospacing="0" w:line="276" w:lineRule="auto"/>
        <w:jc w:val="center"/>
        <w:rPr>
          <w:rFonts w:ascii="Times New Roman" w:hAnsi="Times New Roman"/>
          <w:b/>
          <w:sz w:val="22"/>
          <w:szCs w:val="22"/>
        </w:rPr>
      </w:pPr>
      <w:r>
        <w:rPr>
          <w:rFonts w:ascii="Times New Roman" w:hAnsi="Times New Roman"/>
          <w:b/>
          <w:sz w:val="22"/>
          <w:szCs w:val="22"/>
        </w:rPr>
        <w:t>МКОУ»</w:t>
      </w:r>
      <w:r w:rsidR="00F2369C">
        <w:rPr>
          <w:rFonts w:ascii="Times New Roman" w:hAnsi="Times New Roman"/>
          <w:b/>
          <w:sz w:val="22"/>
          <w:szCs w:val="22"/>
        </w:rPr>
        <w:t>РУГЕЛЬДИНСКАЯ</w:t>
      </w:r>
      <w:r>
        <w:rPr>
          <w:rFonts w:ascii="Times New Roman" w:hAnsi="Times New Roman"/>
          <w:b/>
          <w:sz w:val="22"/>
          <w:szCs w:val="22"/>
        </w:rPr>
        <w:t xml:space="preserve"> СОШ»</w:t>
      </w:r>
      <w:r w:rsidR="007137ED" w:rsidRPr="006F43ED">
        <w:rPr>
          <w:rFonts w:ascii="Times New Roman" w:hAnsi="Times New Roman"/>
          <w:b/>
          <w:sz w:val="22"/>
          <w:szCs w:val="22"/>
        </w:rPr>
        <w:t>»</w:t>
      </w:r>
    </w:p>
    <w:p w:rsidR="007137ED" w:rsidRPr="006F43ED" w:rsidRDefault="007137ED" w:rsidP="007137ED">
      <w:pPr>
        <w:pStyle w:val="a7"/>
        <w:spacing w:before="0" w:beforeAutospacing="0" w:after="0" w:afterAutospacing="0"/>
        <w:jc w:val="both"/>
        <w:rPr>
          <w:rFonts w:ascii="Times New Roman" w:hAnsi="Times New Roman"/>
          <w:b/>
          <w:bCs/>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ь-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г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ru-RU"/>
        </w:rPr>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ru-RU"/>
        </w:rPr>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1" w:name="_Toc410654079"/>
      <w:bookmarkStart w:id="392" w:name="_Toc409691738"/>
      <w:bookmarkStart w:id="393" w:name="_Toc414553288"/>
      <w:r>
        <w:rPr>
          <w:b w:val="0"/>
          <w:bCs w:val="0"/>
          <w:noProof/>
          <w:sz w:val="22"/>
          <w:szCs w:val="22"/>
          <w:lang w:eastAsia="ru-RU"/>
        </w:rPr>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ru-RU"/>
        </w:rPr>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4" w:name="_Toc410654081"/>
      <w:bookmarkStart w:id="395" w:name="_Toc409691739"/>
      <w:bookmarkStart w:id="396" w:name="_Toc414553289"/>
      <w:bookmarkEnd w:id="391"/>
      <w:bookmarkEnd w:id="392"/>
      <w:bookmarkEnd w:id="393"/>
      <w:r w:rsidRPr="006F43ED">
        <w:rPr>
          <w:sz w:val="22"/>
          <w:szCs w:val="22"/>
        </w:rPr>
        <w:t>Материально-технические условия реализации основной</w:t>
      </w:r>
      <w:bookmarkEnd w:id="394"/>
      <w:r w:rsidRPr="006F43ED">
        <w:rPr>
          <w:sz w:val="22"/>
          <w:szCs w:val="22"/>
        </w:rPr>
        <w:t xml:space="preserve"> </w:t>
      </w:r>
      <w:bookmarkStart w:id="397" w:name="_Toc410654082"/>
      <w:r w:rsidRPr="006F43ED">
        <w:rPr>
          <w:sz w:val="22"/>
          <w:szCs w:val="22"/>
        </w:rPr>
        <w:t>образовательной программы</w:t>
      </w:r>
      <w:bookmarkEnd w:id="395"/>
      <w:bookmarkEnd w:id="396"/>
      <w:bookmarkEnd w:id="39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8" w:name="_Toc410654083"/>
      <w:bookmarkStart w:id="399" w:name="_Toc409691740"/>
      <w:bookmarkStart w:id="400"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8"/>
      <w:r w:rsidR="000F55DA" w:rsidRPr="006F43ED">
        <w:rPr>
          <w:sz w:val="22"/>
          <w:szCs w:val="22"/>
        </w:rPr>
        <w:t xml:space="preserve"> </w:t>
      </w:r>
      <w:bookmarkStart w:id="401" w:name="_Toc410654084"/>
      <w:r w:rsidRPr="006F43ED">
        <w:rPr>
          <w:sz w:val="22"/>
          <w:szCs w:val="22"/>
        </w:rPr>
        <w:t>образовательной программы основного общего образования</w:t>
      </w:r>
      <w:bookmarkEnd w:id="399"/>
      <w:bookmarkEnd w:id="400"/>
      <w:bookmarkEnd w:id="40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ительная и информационно-телекоммуникационная инфра-структу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т современным требованиям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ступления с аудио-, видео-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2" w:name="_Toc406059072"/>
      <w:bookmarkStart w:id="403" w:name="_Toc409691741"/>
      <w:bookmarkStart w:id="404"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5" w:name="_Toc414553291"/>
      <w:r w:rsidRPr="006F43ED">
        <w:rPr>
          <w:sz w:val="22"/>
          <w:szCs w:val="22"/>
        </w:rPr>
        <w:t>Механизмы достижения целевых ориентиров в системе условий</w:t>
      </w:r>
      <w:bookmarkEnd w:id="402"/>
      <w:bookmarkEnd w:id="403"/>
      <w:bookmarkEnd w:id="404"/>
      <w:bookmarkEnd w:id="405"/>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6" w:name="_Toc410654086"/>
      <w:bookmarkStart w:id="407" w:name="_Toc406059073"/>
      <w:bookmarkStart w:id="408"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6"/>
    <w:bookmarkEnd w:id="407"/>
    <w:bookmarkEnd w:id="408"/>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Список учебников, используемый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при реализации ФГОС ООО в </w:t>
      </w:r>
      <w:r w:rsidR="004A7A3C">
        <w:rPr>
          <w:rFonts w:ascii="Times New Roman" w:hAnsi="Times New Roman"/>
          <w:b/>
        </w:rPr>
        <w:t>МКОУ «</w:t>
      </w:r>
      <w:r w:rsidR="00F2369C">
        <w:rPr>
          <w:rFonts w:ascii="Times New Roman" w:hAnsi="Times New Roman"/>
          <w:b/>
        </w:rPr>
        <w:t>РУГЕЛЬДИНСКАЯ</w:t>
      </w:r>
      <w:r w:rsidR="004A7A3C">
        <w:rPr>
          <w:rFonts w:ascii="Times New Roman" w:hAnsi="Times New Roman"/>
          <w:b/>
        </w:rPr>
        <w:t xml:space="preserve"> СОШ»</w:t>
      </w:r>
      <w:r w:rsidRPr="006F43ED">
        <w:rPr>
          <w:rFonts w:ascii="Times New Roman" w:hAnsi="Times New Roman"/>
          <w:b/>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иленкин Н.Я., Жохов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53260" w:rsidRDefault="00453260" w:rsidP="00B540EE">
      <w:pPr>
        <w:spacing w:after="0" w:line="240" w:lineRule="auto"/>
      </w:pPr>
      <w:r>
        <w:separator/>
      </w:r>
    </w:p>
  </w:endnote>
  <w:endnote w:type="continuationSeparator" w:id="0">
    <w:p w:rsidR="00453260" w:rsidRDefault="0045326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58E" w:rsidRPr="00FC65AF" w:rsidRDefault="00DD0506" w:rsidP="00314F0F">
    <w:pPr>
      <w:pStyle w:val="af"/>
      <w:jc w:val="center"/>
      <w:rPr>
        <w:sz w:val="24"/>
        <w:szCs w:val="24"/>
      </w:rPr>
    </w:pPr>
    <w:r w:rsidRPr="00FC65AF">
      <w:rPr>
        <w:sz w:val="24"/>
        <w:szCs w:val="24"/>
      </w:rPr>
      <w:fldChar w:fldCharType="begin"/>
    </w:r>
    <w:r w:rsidR="00F8458E" w:rsidRPr="00FC65AF">
      <w:rPr>
        <w:sz w:val="24"/>
        <w:szCs w:val="24"/>
      </w:rPr>
      <w:instrText>PAGE   \* MERGEFORMAT</w:instrText>
    </w:r>
    <w:r w:rsidRPr="00FC65AF">
      <w:rPr>
        <w:sz w:val="24"/>
        <w:szCs w:val="24"/>
      </w:rPr>
      <w:fldChar w:fldCharType="separate"/>
    </w:r>
    <w:r w:rsidR="006C7680">
      <w:rPr>
        <w:noProof/>
        <w:sz w:val="24"/>
        <w:szCs w:val="24"/>
      </w:rPr>
      <w:t>1</w:t>
    </w:r>
    <w:r w:rsidRPr="00FC65AF">
      <w:rPr>
        <w:sz w:val="24"/>
        <w:szCs w:val="24"/>
      </w:rPr>
      <w:fldChar w:fldCharType="end"/>
    </w:r>
  </w:p>
  <w:p w:rsidR="00F8458E" w:rsidRDefault="00F8458E">
    <w:pPr>
      <w:pStyle w:val="af"/>
    </w:pPr>
  </w:p>
  <w:p w:rsidR="00F8458E" w:rsidRDefault="00F8458E"/>
  <w:p w:rsidR="00F8458E" w:rsidRDefault="00F8458E"/>
  <w:p w:rsidR="00F8458E" w:rsidRDefault="00F8458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53260" w:rsidRDefault="00453260" w:rsidP="00B540EE">
      <w:pPr>
        <w:spacing w:after="0" w:line="240" w:lineRule="auto"/>
      </w:pPr>
      <w:r>
        <w:separator/>
      </w:r>
    </w:p>
  </w:footnote>
  <w:footnote w:type="continuationSeparator" w:id="0">
    <w:p w:rsidR="00453260" w:rsidRDefault="00453260" w:rsidP="00B540EE">
      <w:pPr>
        <w:spacing w:after="0" w:line="240" w:lineRule="auto"/>
      </w:pPr>
      <w:r>
        <w:continuationSeparator/>
      </w:r>
    </w:p>
  </w:footnote>
  <w:footnote w:id="1">
    <w:p w:rsidR="00A72C0A" w:rsidRDefault="00A72C0A"/>
    <w:p w:rsidR="00F8458E" w:rsidRDefault="00F8458E">
      <w:pPr>
        <w:pStyle w:val="af4"/>
      </w:pPr>
    </w:p>
  </w:footnote>
  <w:footnote w:id="2">
    <w:p w:rsidR="00A72C0A" w:rsidRDefault="00A72C0A"/>
    <w:p w:rsidR="00F8458E" w:rsidRPr="000441BC" w:rsidRDefault="00F8458E" w:rsidP="00FF65A6">
      <w:pPr>
        <w:pStyle w:val="af4"/>
      </w:pPr>
    </w:p>
  </w:footnote>
  <w:footnote w:id="3">
    <w:p w:rsidR="00A72C0A" w:rsidRDefault="00A72C0A"/>
    <w:p w:rsidR="00F8458E" w:rsidRDefault="00F8458E" w:rsidP="00FF65A6">
      <w:pPr>
        <w:pStyle w:val="af4"/>
      </w:pPr>
    </w:p>
  </w:footnote>
  <w:footnote w:id="4">
    <w:p w:rsidR="00A72C0A" w:rsidRDefault="00A72C0A"/>
    <w:p w:rsidR="00F8458E" w:rsidRDefault="00F8458E" w:rsidP="00FF65A6">
      <w:pPr>
        <w:pStyle w:val="af4"/>
      </w:pPr>
    </w:p>
  </w:footnote>
  <w:footnote w:id="5">
    <w:p w:rsidR="00A72C0A" w:rsidRDefault="00A72C0A"/>
    <w:p w:rsidR="00F8458E" w:rsidRDefault="00F8458E" w:rsidP="00FF65A6">
      <w:pPr>
        <w:pStyle w:val="af4"/>
      </w:pPr>
    </w:p>
  </w:footnote>
  <w:footnote w:id="6">
    <w:p w:rsidR="00A72C0A" w:rsidRDefault="00A72C0A"/>
    <w:p w:rsidR="00F8458E" w:rsidRDefault="00F8458E" w:rsidP="00FF65A6">
      <w:pPr>
        <w:pStyle w:val="af4"/>
      </w:pPr>
    </w:p>
  </w:footnote>
  <w:footnote w:id="7">
    <w:p w:rsidR="00F8458E" w:rsidRPr="00451AC4" w:rsidRDefault="00F845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72C0A" w:rsidRDefault="00A72C0A"/>
    <w:p w:rsidR="00F8458E" w:rsidRDefault="00F8458E">
      <w:pPr>
        <w:pStyle w:val="af4"/>
      </w:pPr>
    </w:p>
  </w:footnote>
  <w:footnote w:id="11">
    <w:p w:rsidR="00A72C0A" w:rsidRDefault="00A72C0A"/>
    <w:p w:rsidR="00F8458E" w:rsidRPr="00B222AB" w:rsidRDefault="00F8458E" w:rsidP="002F5340">
      <w:pPr>
        <w:pStyle w:val="af4"/>
        <w:jc w:val="both"/>
      </w:pPr>
    </w:p>
  </w:footnote>
  <w:footnote w:id="12">
    <w:p w:rsidR="00A72C0A" w:rsidRDefault="00A72C0A"/>
    <w:p w:rsidR="00F8458E" w:rsidRPr="00C7059D" w:rsidRDefault="00F8458E" w:rsidP="0042291A">
      <w:pPr>
        <w:pStyle w:val="af4"/>
        <w:rPr>
          <w:sz w:val="22"/>
          <w:szCs w:val="22"/>
        </w:rPr>
      </w:pPr>
    </w:p>
  </w:footnote>
  <w:footnote w:id="13">
    <w:p w:rsidR="00A72C0A" w:rsidRDefault="00A72C0A"/>
    <w:p w:rsidR="00F8458E" w:rsidRDefault="00F8458E" w:rsidP="00B540EE">
      <w:pPr>
        <w:pStyle w:val="af4"/>
      </w:pPr>
    </w:p>
  </w:footnote>
  <w:footnote w:id="14">
    <w:p w:rsidR="00A72C0A" w:rsidRDefault="00A72C0A"/>
    <w:p w:rsidR="00F8458E" w:rsidRPr="001665A0" w:rsidRDefault="00F8458E">
      <w:pPr>
        <w:pStyle w:val="af4"/>
      </w:pPr>
    </w:p>
  </w:footnote>
  <w:footnote w:id="15">
    <w:p w:rsidR="00A72C0A" w:rsidRDefault="00A72C0A"/>
    <w:p w:rsidR="00F8458E" w:rsidRDefault="00F8458E" w:rsidP="00B540EE">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7BBB"/>
    <w:rsid w:val="00321A8B"/>
    <w:rsid w:val="0032277D"/>
    <w:rsid w:val="00323A58"/>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718E4"/>
    <w:rsid w:val="00371DA5"/>
    <w:rsid w:val="003726A0"/>
    <w:rsid w:val="0037464A"/>
    <w:rsid w:val="003753EE"/>
    <w:rsid w:val="00375955"/>
    <w:rsid w:val="003772A2"/>
    <w:rsid w:val="00380679"/>
    <w:rsid w:val="00382905"/>
    <w:rsid w:val="00387BEC"/>
    <w:rsid w:val="003A05AB"/>
    <w:rsid w:val="003A2BB4"/>
    <w:rsid w:val="003B0D91"/>
    <w:rsid w:val="003B3426"/>
    <w:rsid w:val="003B5AC2"/>
    <w:rsid w:val="003C1C81"/>
    <w:rsid w:val="003C1F55"/>
    <w:rsid w:val="003D2480"/>
    <w:rsid w:val="003D37AA"/>
    <w:rsid w:val="003D3B9E"/>
    <w:rsid w:val="003D4330"/>
    <w:rsid w:val="003E1723"/>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3260"/>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C7680"/>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5A04"/>
    <w:rsid w:val="009A6CBC"/>
    <w:rsid w:val="009B5292"/>
    <w:rsid w:val="009B73AA"/>
    <w:rsid w:val="009B7B86"/>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50ED3"/>
    <w:rsid w:val="00A51045"/>
    <w:rsid w:val="00A5172D"/>
    <w:rsid w:val="00A52363"/>
    <w:rsid w:val="00A536FB"/>
    <w:rsid w:val="00A550FC"/>
    <w:rsid w:val="00A56B3C"/>
    <w:rsid w:val="00A61E55"/>
    <w:rsid w:val="00A62DF2"/>
    <w:rsid w:val="00A62E4C"/>
    <w:rsid w:val="00A66109"/>
    <w:rsid w:val="00A72827"/>
    <w:rsid w:val="00A72C0A"/>
    <w:rsid w:val="00A75A9E"/>
    <w:rsid w:val="00A779F5"/>
    <w:rsid w:val="00A800F3"/>
    <w:rsid w:val="00A80510"/>
    <w:rsid w:val="00A85E49"/>
    <w:rsid w:val="00A91E7B"/>
    <w:rsid w:val="00A920AD"/>
    <w:rsid w:val="00A92B69"/>
    <w:rsid w:val="00A96AE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1363"/>
    <w:rsid w:val="00BA27BB"/>
    <w:rsid w:val="00BA3770"/>
    <w:rsid w:val="00BA73B4"/>
    <w:rsid w:val="00BB0671"/>
    <w:rsid w:val="00BB0AD5"/>
    <w:rsid w:val="00BB1915"/>
    <w:rsid w:val="00BB62D2"/>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501DF"/>
    <w:rsid w:val="00D50E0C"/>
    <w:rsid w:val="00D560AA"/>
    <w:rsid w:val="00D56A0F"/>
    <w:rsid w:val="00D56BAC"/>
    <w:rsid w:val="00D57159"/>
    <w:rsid w:val="00D61201"/>
    <w:rsid w:val="00D61E5E"/>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0506"/>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2369C"/>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3.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oleObject" Target="embeddings/oleObject16.bin"/><Relationship Id="rId54" Type="http://schemas.openxmlformats.org/officeDocument/2006/relationships/image" Target="media/image22.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0.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50A0D6-D042-4138-9362-88EF3D9539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1</Pages>
  <Words>115232</Words>
  <Characters>656823</Characters>
  <Application>Microsoft Office Word</Application>
  <DocSecurity>0</DocSecurity>
  <Lines>5473</Lines>
  <Paragraphs>1541</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514</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Ильяс</cp:lastModifiedBy>
  <cp:revision>2</cp:revision>
  <cp:lastPrinted>2017-01-14T13:21:00Z</cp:lastPrinted>
  <dcterms:created xsi:type="dcterms:W3CDTF">2017-11-09T15:02:00Z</dcterms:created>
  <dcterms:modified xsi:type="dcterms:W3CDTF">2018-12-27T10:28:00Z</dcterms:modified>
</cp:coreProperties>
</file>